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bookmarkStart w:id="0" w:name="_Toc195126455"/>
      <w:r>
        <w:rPr>
          <w:rStyle w:val="13"/>
          <w:rFonts w:hint="eastAsia"/>
          <w:b/>
        </w:rPr>
        <w:t>反坦克导弹弹道仿真</w:t>
      </w:r>
      <w:bookmarkEnd w:id="0"/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r>
        <w:rPr>
          <w:rFonts w:hint="eastAsia"/>
          <w:sz w:val="31"/>
          <w:szCs w:val="32"/>
        </w:rPr>
        <w:t>鲁显彻</w:t>
      </w:r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bookmarkStart w:id="1" w:name="_Toc195126456" w:displacedByCustomXml="next"/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  <w:bookmarkEnd w:id="1"/>
        </w:p>
        <w:p w14:paraId="1B54C6CD" w14:textId="6D0895E1" w:rsidR="00B5491D" w:rsidRDefault="00000000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5126455" w:history="1">
            <w:r w:rsidR="00B5491D" w:rsidRPr="00E338C6">
              <w:rPr>
                <w:rStyle w:val="ad"/>
                <w:rFonts w:hint="eastAsia"/>
                <w:bCs/>
                <w:i/>
                <w:iCs/>
                <w:noProof/>
                <w:spacing w:val="5"/>
              </w:rPr>
              <w:t>反坦克导弹弹道仿真</w:t>
            </w:r>
            <w:r w:rsidR="00B5491D">
              <w:rPr>
                <w:rFonts w:hint="eastAsia"/>
                <w:noProof/>
                <w:webHidden/>
              </w:rPr>
              <w:tab/>
            </w:r>
            <w:r w:rsidR="00B5491D">
              <w:rPr>
                <w:rFonts w:hint="eastAsia"/>
                <w:noProof/>
                <w:webHidden/>
              </w:rPr>
              <w:fldChar w:fldCharType="begin"/>
            </w:r>
            <w:r w:rsidR="00B5491D">
              <w:rPr>
                <w:rFonts w:hint="eastAsia"/>
                <w:noProof/>
                <w:webHidden/>
              </w:rPr>
              <w:instrText xml:space="preserve"> </w:instrText>
            </w:r>
            <w:r w:rsidR="00B5491D">
              <w:rPr>
                <w:noProof/>
                <w:webHidden/>
              </w:rPr>
              <w:instrText>PAGEREF _Toc195126455 \h</w:instrText>
            </w:r>
            <w:r w:rsidR="00B5491D">
              <w:rPr>
                <w:rFonts w:hint="eastAsia"/>
                <w:noProof/>
                <w:webHidden/>
              </w:rPr>
              <w:instrText xml:space="preserve"> </w:instrText>
            </w:r>
            <w:r w:rsidR="00B5491D">
              <w:rPr>
                <w:rFonts w:hint="eastAsia"/>
                <w:noProof/>
                <w:webHidden/>
              </w:rPr>
            </w:r>
            <w:r w:rsidR="00B5491D">
              <w:rPr>
                <w:noProof/>
                <w:webHidden/>
              </w:rPr>
              <w:fldChar w:fldCharType="separate"/>
            </w:r>
            <w:r w:rsidR="00B5491D">
              <w:rPr>
                <w:noProof/>
                <w:webHidden/>
              </w:rPr>
              <w:t>1</w:t>
            </w:r>
            <w:r w:rsidR="00B5491D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E5B6A83" w14:textId="38AEAF27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56" w:history="1">
            <w:r w:rsidRPr="00E338C6">
              <w:rPr>
                <w:rStyle w:val="ad"/>
                <w:rFonts w:hint="eastAsia"/>
                <w:noProof/>
              </w:rPr>
              <w:t>目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5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411D45F" w14:textId="33026927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57" w:history="1">
            <w:r w:rsidRPr="00E338C6">
              <w:rPr>
                <w:rStyle w:val="ad"/>
                <w:rFonts w:hint="eastAsia"/>
                <w:noProof/>
              </w:rPr>
              <w:t>1</w:t>
            </w:r>
            <w:r w:rsidRPr="00E338C6">
              <w:rPr>
                <w:rStyle w:val="ad"/>
                <w:rFonts w:hint="eastAsia"/>
                <w:noProof/>
              </w:rPr>
              <w:t>反坦克导弹数据处理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5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B0CFD81" w14:textId="696D4861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58" w:history="1">
            <w:r w:rsidRPr="00E338C6">
              <w:rPr>
                <w:rStyle w:val="ad"/>
                <w:rFonts w:hint="eastAsia"/>
                <w:noProof/>
              </w:rPr>
              <w:t xml:space="preserve">1.1 </w:t>
            </w:r>
            <w:r w:rsidRPr="00E338C6">
              <w:rPr>
                <w:rStyle w:val="ad"/>
                <w:rFonts w:hint="eastAsia"/>
                <w:noProof/>
              </w:rPr>
              <w:t>插值方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5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C661229" w14:textId="735F12A9" w:rsidR="00B5491D" w:rsidRDefault="00B5491D">
          <w:pPr>
            <w:pStyle w:val="TOC3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59" w:history="1">
            <w:r w:rsidRPr="00E338C6">
              <w:rPr>
                <w:rStyle w:val="ad"/>
                <w:rFonts w:hint="eastAsia"/>
                <w:noProof/>
              </w:rPr>
              <w:t>一维样条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5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2D36FA1" w14:textId="695B7D34" w:rsidR="00B5491D" w:rsidRDefault="00B5491D">
          <w:pPr>
            <w:pStyle w:val="TOC3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0" w:history="1">
            <w:r w:rsidRPr="00E338C6">
              <w:rPr>
                <w:rStyle w:val="ad"/>
                <w:rFonts w:hint="eastAsia"/>
                <w:noProof/>
              </w:rPr>
              <w:t>二维样条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46E714A" w14:textId="66553E8B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1" w:history="1">
            <w:r w:rsidRPr="00E338C6">
              <w:rPr>
                <w:rStyle w:val="ad"/>
                <w:rFonts w:hint="eastAsia"/>
                <w:noProof/>
              </w:rPr>
              <w:t xml:space="preserve">1.2 </w:t>
            </w:r>
            <w:r w:rsidRPr="00E338C6">
              <w:rPr>
                <w:rStyle w:val="ad"/>
                <w:rFonts w:hint="eastAsia"/>
                <w:noProof/>
              </w:rPr>
              <w:t>阻力系数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BFD231C" w14:textId="6CB1AA88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2" w:history="1">
            <w:r w:rsidRPr="00E338C6">
              <w:rPr>
                <w:rStyle w:val="ad"/>
                <w:rFonts w:hint="eastAsia"/>
                <w:noProof/>
              </w:rPr>
              <w:t xml:space="preserve">1.3 </w:t>
            </w:r>
            <w:r w:rsidRPr="00E338C6">
              <w:rPr>
                <w:rStyle w:val="ad"/>
                <w:rFonts w:hint="eastAsia"/>
                <w:noProof/>
              </w:rPr>
              <w:t>升力系数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938D359" w14:textId="28A19170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3" w:history="1">
            <w:r w:rsidRPr="00E338C6">
              <w:rPr>
                <w:rStyle w:val="ad"/>
                <w:rFonts w:hint="eastAsia"/>
                <w:noProof/>
              </w:rPr>
              <w:t xml:space="preserve">1.4 </w:t>
            </w:r>
            <w:r w:rsidRPr="00E338C6">
              <w:rPr>
                <w:rStyle w:val="ad"/>
                <w:rFonts w:hint="eastAsia"/>
                <w:noProof/>
              </w:rPr>
              <w:t>推力数据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3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410BFA5" w14:textId="31F3CAB7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4" w:history="1">
            <w:r w:rsidRPr="00E338C6">
              <w:rPr>
                <w:rStyle w:val="ad"/>
                <w:rFonts w:hint="eastAsia"/>
                <w:noProof/>
              </w:rPr>
              <w:t xml:space="preserve">1.5 </w:t>
            </w:r>
            <w:r w:rsidRPr="00E338C6">
              <w:rPr>
                <w:rStyle w:val="ad"/>
                <w:rFonts w:hint="eastAsia"/>
                <w:noProof/>
              </w:rPr>
              <w:t>发动机质量秒流量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4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194ED44" w14:textId="2450EBA7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5" w:history="1">
            <w:r w:rsidRPr="00E338C6">
              <w:rPr>
                <w:rStyle w:val="ad"/>
                <w:rFonts w:hint="eastAsia"/>
                <w:noProof/>
              </w:rPr>
              <w:t xml:space="preserve">1.6 </w:t>
            </w:r>
            <w:r w:rsidRPr="00E338C6">
              <w:rPr>
                <w:rStyle w:val="ad"/>
                <w:rFonts w:hint="eastAsia"/>
                <w:noProof/>
              </w:rPr>
              <w:t>转动惯量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95F18C0" w14:textId="73CF5BCD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6" w:history="1">
            <w:r w:rsidRPr="00E338C6">
              <w:rPr>
                <w:rStyle w:val="ad"/>
                <w:rFonts w:hint="eastAsia"/>
                <w:noProof/>
              </w:rPr>
              <w:t xml:space="preserve">1.7 </w:t>
            </w:r>
            <w:r w:rsidRPr="00E338C6">
              <w:rPr>
                <w:rStyle w:val="ad"/>
                <w:rFonts w:hint="eastAsia"/>
                <w:noProof/>
              </w:rPr>
              <w:t>导弹质心位置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0456FCC" w14:textId="7DB7A6E4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7" w:history="1">
            <w:r w:rsidRPr="00E338C6">
              <w:rPr>
                <w:rStyle w:val="ad"/>
                <w:rFonts w:hint="eastAsia"/>
                <w:noProof/>
              </w:rPr>
              <w:t xml:space="preserve">1.8 </w:t>
            </w:r>
            <w:r w:rsidRPr="00E338C6">
              <w:rPr>
                <w:rStyle w:val="ad"/>
                <w:rFonts w:hint="eastAsia"/>
                <w:noProof/>
              </w:rPr>
              <w:t>静力矩系数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2DE83C2" w14:textId="4D4F09EE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8" w:history="1">
            <w:r w:rsidRPr="00E338C6">
              <w:rPr>
                <w:rStyle w:val="ad"/>
                <w:rFonts w:hint="eastAsia"/>
                <w:noProof/>
              </w:rPr>
              <w:t xml:space="preserve">1.9 </w:t>
            </w:r>
            <w:r w:rsidRPr="00E338C6">
              <w:rPr>
                <w:rStyle w:val="ad"/>
                <w:rFonts w:hint="eastAsia"/>
                <w:noProof/>
              </w:rPr>
              <w:t>俯仰操纵力矩系数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D71681F" w14:textId="5F16FC8F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69" w:history="1">
            <w:r w:rsidRPr="00E338C6">
              <w:rPr>
                <w:rStyle w:val="ad"/>
                <w:rFonts w:hint="eastAsia"/>
                <w:noProof/>
              </w:rPr>
              <w:t xml:space="preserve">1.10 </w:t>
            </w:r>
            <w:r w:rsidRPr="00E338C6">
              <w:rPr>
                <w:rStyle w:val="ad"/>
                <w:rFonts w:hint="eastAsia"/>
                <w:noProof/>
              </w:rPr>
              <w:t>阻尼力矩系数插值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6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2B4296A" w14:textId="721A636D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0" w:history="1">
            <w:r w:rsidRPr="00E338C6">
              <w:rPr>
                <w:rStyle w:val="ad"/>
                <w:rFonts w:hint="eastAsia"/>
                <w:noProof/>
              </w:rPr>
              <w:t>2</w:t>
            </w:r>
            <w:r w:rsidRPr="00E338C6">
              <w:rPr>
                <w:rStyle w:val="ad"/>
                <w:rFonts w:hint="eastAsia"/>
                <w:noProof/>
              </w:rPr>
              <w:t>导弹六自由度动力学模型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4A5C25B" w14:textId="24AF0C8B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1" w:history="1">
            <w:r w:rsidRPr="00E338C6">
              <w:rPr>
                <w:rStyle w:val="ad"/>
                <w:rFonts w:hint="eastAsia"/>
                <w:noProof/>
              </w:rPr>
              <w:t xml:space="preserve">2.1 </w:t>
            </w:r>
            <w:r w:rsidRPr="00E338C6">
              <w:rPr>
                <w:rStyle w:val="ad"/>
                <w:rFonts w:hint="eastAsia"/>
                <w:noProof/>
              </w:rPr>
              <w:t>作用在导弹上的力和力矩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61DDC12" w14:textId="770D8B5E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2" w:history="1">
            <w:r w:rsidRPr="00E338C6">
              <w:rPr>
                <w:rStyle w:val="ad"/>
                <w:rFonts w:hint="eastAsia"/>
                <w:noProof/>
              </w:rPr>
              <w:t xml:space="preserve">2.2 </w:t>
            </w:r>
            <w:r w:rsidRPr="00E338C6">
              <w:rPr>
                <w:rStyle w:val="ad"/>
                <w:rFonts w:hint="eastAsia"/>
                <w:noProof/>
              </w:rPr>
              <w:t>导弹运动方程组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2909587" w14:textId="057B21D9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3" w:history="1"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3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FC5209B" w14:textId="1A47CB75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4" w:history="1">
            <w:r w:rsidRPr="00E338C6">
              <w:rPr>
                <w:rStyle w:val="ad"/>
                <w:rFonts w:hint="eastAsia"/>
                <w:noProof/>
              </w:rPr>
              <w:t xml:space="preserve">3 </w:t>
            </w:r>
            <w:r w:rsidRPr="00E338C6">
              <w:rPr>
                <w:rStyle w:val="ad"/>
                <w:rFonts w:hint="eastAsia"/>
                <w:noProof/>
              </w:rPr>
              <w:t>导弹控制模型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4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8809580" w14:textId="04C093A2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5" w:history="1">
            <w:r w:rsidRPr="00E338C6">
              <w:rPr>
                <w:rStyle w:val="ad"/>
                <w:rFonts w:hint="eastAsia"/>
                <w:noProof/>
              </w:rPr>
              <w:t>3.1</w:t>
            </w:r>
            <w:r w:rsidRPr="00E338C6">
              <w:rPr>
                <w:rStyle w:val="ad"/>
                <w:rFonts w:hint="eastAsia"/>
                <w:noProof/>
              </w:rPr>
              <w:t>三回路自动驾驶仪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7F43C5F" w14:textId="2ED79A48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6" w:history="1">
            <w:r w:rsidRPr="00E338C6">
              <w:rPr>
                <w:rStyle w:val="ad"/>
                <w:rFonts w:hint="eastAsia"/>
                <w:noProof/>
              </w:rPr>
              <w:t>3.2</w:t>
            </w:r>
            <w:r w:rsidRPr="00E338C6">
              <w:rPr>
                <w:rStyle w:val="ad"/>
                <w:rFonts w:hint="eastAsia"/>
                <w:noProof/>
              </w:rPr>
              <w:t>动态特性分析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FBCDF6D" w14:textId="41DF0F43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7" w:history="1">
            <w:r w:rsidRPr="00E338C6">
              <w:rPr>
                <w:rStyle w:val="ad"/>
                <w:rFonts w:hint="eastAsia"/>
                <w:noProof/>
              </w:rPr>
              <w:t xml:space="preserve">4 </w:t>
            </w:r>
            <w:r w:rsidRPr="00E338C6">
              <w:rPr>
                <w:rStyle w:val="ad"/>
                <w:rFonts w:hint="eastAsia"/>
                <w:noProof/>
              </w:rPr>
              <w:t>导弹制导模型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BD44D69" w14:textId="2D293BCE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8" w:history="1">
            <w:r w:rsidRPr="00E338C6">
              <w:rPr>
                <w:rStyle w:val="ad"/>
                <w:rFonts w:hint="eastAsia"/>
                <w:noProof/>
              </w:rPr>
              <w:t xml:space="preserve">4.1 </w:t>
            </w:r>
            <w:r w:rsidRPr="00E338C6">
              <w:rPr>
                <w:rStyle w:val="ad"/>
                <w:rFonts w:hint="eastAsia"/>
                <w:noProof/>
              </w:rPr>
              <w:t>方案飞行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AAA95CD" w14:textId="129F169D" w:rsidR="00B5491D" w:rsidRDefault="00B5491D">
          <w:pPr>
            <w:pStyle w:val="TOC2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79" w:history="1">
            <w:r w:rsidRPr="00E338C6">
              <w:rPr>
                <w:rStyle w:val="ad"/>
                <w:rFonts w:hint="eastAsia"/>
                <w:noProof/>
              </w:rPr>
              <w:t xml:space="preserve">4.2 </w:t>
            </w:r>
            <w:r w:rsidRPr="00E338C6">
              <w:rPr>
                <w:rStyle w:val="ad"/>
                <w:rFonts w:hint="eastAsia"/>
                <w:noProof/>
              </w:rPr>
              <w:t>比例导引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7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D41BF9A" w14:textId="5D6F9F4A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80" w:history="1">
            <w:r w:rsidRPr="00E338C6">
              <w:rPr>
                <w:rStyle w:val="ad"/>
                <w:rFonts w:hint="eastAsia"/>
                <w:noProof/>
              </w:rPr>
              <w:t xml:space="preserve">5 </w:t>
            </w:r>
            <w:r w:rsidRPr="00E338C6">
              <w:rPr>
                <w:rStyle w:val="ad"/>
                <w:rFonts w:hint="eastAsia"/>
                <w:noProof/>
              </w:rPr>
              <w:t>仿真结果分析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8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E604087" w14:textId="405E8758" w:rsidR="00B5491D" w:rsidRDefault="00B5491D">
          <w:pPr>
            <w:pStyle w:val="TOC1"/>
            <w:tabs>
              <w:tab w:val="right" w:leader="dot" w:pos="8296"/>
            </w:tabs>
            <w:rPr>
              <w:rFonts w:hint="eastAsia"/>
              <w:noProof/>
              <w:sz w:val="22"/>
              <w:szCs w:val="24"/>
              <w14:ligatures w14:val="standardContextual"/>
            </w:rPr>
          </w:pPr>
          <w:hyperlink w:anchor="_Toc195126481" w:history="1">
            <w:r w:rsidRPr="00E338C6">
              <w:rPr>
                <w:rStyle w:val="ad"/>
                <w:rFonts w:hint="eastAsia"/>
                <w:noProof/>
              </w:rPr>
              <w:t>7 MATLAB</w:t>
            </w:r>
            <w:r w:rsidRPr="00E338C6">
              <w:rPr>
                <w:rStyle w:val="ad"/>
                <w:rFonts w:hint="eastAsia"/>
                <w:noProof/>
              </w:rPr>
              <w:t>代码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512648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8C77989" w14:textId="3D983CC1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2" w:name="_Toc195126457"/>
      <w:r>
        <w:lastRenderedPageBreak/>
        <w:t>1</w:t>
      </w:r>
      <w:r>
        <w:t>反坦克导弹数据处理</w:t>
      </w:r>
      <w:bookmarkEnd w:id="2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3" w:name="_Toc195126458"/>
      <w:r>
        <w:t>插值方法</w:t>
      </w:r>
      <w:bookmarkEnd w:id="3"/>
    </w:p>
    <w:p w14:paraId="5AB91F56" w14:textId="77777777" w:rsidR="00DC17F4" w:rsidRDefault="00000000">
      <w:pPr>
        <w:pStyle w:val="3"/>
        <w:rPr>
          <w:rFonts w:hint="eastAsia"/>
        </w:rPr>
      </w:pPr>
      <w:bookmarkStart w:id="4" w:name="_Toc195126459"/>
      <w:r>
        <w:rPr>
          <w:rFonts w:hint="eastAsia"/>
        </w:rPr>
        <w:t>一维样条插值</w:t>
      </w:r>
      <w:bookmarkEnd w:id="4"/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r>
        <w:t>个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r>
        <w:t>个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r>
        <w:t>个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…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bookmarkStart w:id="5" w:name="_Toc195126460"/>
      <w:r>
        <w:t>二维样条插值</w:t>
      </w:r>
      <w:bookmarkEnd w:id="5"/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r>
        <w:t>个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每个角点的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6" w:name="_Toc195126461"/>
      <w:r>
        <w:t xml:space="preserve">1.2 </w:t>
      </w:r>
      <w:r>
        <w:t>阻力系数插值</w:t>
      </w:r>
      <w:bookmarkEnd w:id="6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7" w:name="_Toc195126462"/>
      <w:r>
        <w:t xml:space="preserve">1.3 </w:t>
      </w:r>
      <w:r>
        <w:t>升力系数插值</w:t>
      </w:r>
      <w:bookmarkEnd w:id="7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bookmarkStart w:id="8" w:name="_Toc195126463"/>
      <w:r>
        <w:t xml:space="preserve">1.4 </w:t>
      </w:r>
      <w:r>
        <w:t>推力数据插值</w:t>
      </w:r>
      <w:bookmarkEnd w:id="8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kgf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r>
        <w:br w:type="page"/>
      </w:r>
    </w:p>
    <w:p w14:paraId="5CFC3989" w14:textId="77777777" w:rsidR="00DC17F4" w:rsidRDefault="00000000">
      <w:pPr>
        <w:pStyle w:val="2"/>
      </w:pPr>
      <w:bookmarkStart w:id="9" w:name="_Toc195126464"/>
      <w:r>
        <w:lastRenderedPageBreak/>
        <w:t xml:space="preserve">1.5 </w:t>
      </w:r>
      <w:r>
        <w:t>发动机质量秒流量插值</w:t>
      </w:r>
      <w:bookmarkEnd w:id="9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r>
              <w:rPr>
                <w:rFonts w:hint="eastAsia"/>
              </w:rPr>
              <w:t>秒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r>
        <w:br w:type="page"/>
      </w:r>
    </w:p>
    <w:p w14:paraId="4AC705B5" w14:textId="77777777" w:rsidR="00DC17F4" w:rsidRDefault="00000000">
      <w:pPr>
        <w:pStyle w:val="2"/>
      </w:pPr>
      <w:bookmarkStart w:id="10" w:name="_Toc195126465"/>
      <w:r>
        <w:lastRenderedPageBreak/>
        <w:t xml:space="preserve">1.6 </w:t>
      </w:r>
      <w:r>
        <w:t>转动惯量插值</w:t>
      </w:r>
      <w:bookmarkEnd w:id="10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r>
              <w:rPr>
                <w:rFonts w:hint="eastAsia"/>
              </w:rPr>
              <w:t>Jz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r>
        <w:br w:type="page"/>
      </w:r>
    </w:p>
    <w:p w14:paraId="177CB74C" w14:textId="77777777" w:rsidR="00DC17F4" w:rsidRDefault="00000000">
      <w:pPr>
        <w:pStyle w:val="2"/>
      </w:pPr>
      <w:bookmarkStart w:id="11" w:name="_Toc195126466"/>
      <w:r>
        <w:lastRenderedPageBreak/>
        <w:t xml:space="preserve">1.7 </w:t>
      </w:r>
      <w:r>
        <w:t>导弹质心位置插值</w:t>
      </w:r>
      <w:bookmarkEnd w:id="11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r>
        <w:br w:type="page"/>
      </w:r>
    </w:p>
    <w:p w14:paraId="38648DCE" w14:textId="77777777" w:rsidR="00DC17F4" w:rsidRDefault="00000000">
      <w:pPr>
        <w:pStyle w:val="2"/>
      </w:pPr>
      <w:bookmarkStart w:id="12" w:name="_Toc195126467"/>
      <w:r>
        <w:lastRenderedPageBreak/>
        <w:t xml:space="preserve">1.8 </w:t>
      </w:r>
      <w:r>
        <w:t>静力矩系数插值</w:t>
      </w:r>
      <w:bookmarkEnd w:id="1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r>
        <w:br w:type="page"/>
      </w:r>
    </w:p>
    <w:p w14:paraId="0E34EC59" w14:textId="77777777" w:rsidR="00DC17F4" w:rsidRDefault="00000000">
      <w:pPr>
        <w:pStyle w:val="2"/>
      </w:pPr>
      <w:bookmarkStart w:id="13" w:name="_Toc195126468"/>
      <w:r>
        <w:lastRenderedPageBreak/>
        <w:t xml:space="preserve">1.9 </w:t>
      </w:r>
      <w:r>
        <w:t>俯仰操纵力矩系数插值</w:t>
      </w:r>
      <w:bookmarkEnd w:id="1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r>
              <w:rPr>
                <w:rFonts w:hint="eastAsia"/>
              </w:rPr>
              <w:t>舵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r>
        <w:br w:type="page"/>
      </w:r>
    </w:p>
    <w:p w14:paraId="54DD5C54" w14:textId="77777777" w:rsidR="00DC17F4" w:rsidRDefault="00000000">
      <w:pPr>
        <w:pStyle w:val="2"/>
      </w:pPr>
      <w:bookmarkStart w:id="14" w:name="_Toc195126469"/>
      <w:r>
        <w:lastRenderedPageBreak/>
        <w:t xml:space="preserve">1.10 </w:t>
      </w:r>
      <w:r>
        <w:t>阻尼力矩系数插值</w:t>
      </w:r>
      <w:bookmarkEnd w:id="14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r>
        <w:br w:type="page"/>
      </w:r>
    </w:p>
    <w:p w14:paraId="7AE0DEE2" w14:textId="77777777" w:rsidR="00DC17F4" w:rsidRDefault="00000000">
      <w:pPr>
        <w:pStyle w:val="1"/>
      </w:pPr>
      <w:bookmarkStart w:id="15" w:name="_Toc195126470"/>
      <w:r>
        <w:lastRenderedPageBreak/>
        <w:t>2</w:t>
      </w:r>
      <w:r>
        <w:t>导弹六自由度动力学模型</w:t>
      </w:r>
      <w:bookmarkEnd w:id="15"/>
    </w:p>
    <w:p w14:paraId="1FD380A2" w14:textId="77777777" w:rsidR="00DC17F4" w:rsidRDefault="00000000">
      <w:pPr>
        <w:pStyle w:val="2"/>
      </w:pPr>
      <w:bookmarkStart w:id="16" w:name="_Toc195126471"/>
      <w:r>
        <w:t xml:space="preserve">2.1 </w:t>
      </w:r>
      <w:r>
        <w:t>作用在导弹上的力和力矩</w:t>
      </w:r>
      <w:bookmarkEnd w:id="16"/>
    </w:p>
    <w:p w14:paraId="0FFA9C7F" w14:textId="77777777" w:rsidR="00DC17F4" w:rsidRDefault="00000000">
      <w:pPr>
        <w:pStyle w:val="a5"/>
      </w:pPr>
      <w:bookmarkStart w:id="17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05pt;height:12.9pt" o:ole="">
                  <v:imagedata r:id="rId23" o:title=""/>
                </v:shape>
                <o:OLEObject Type="Embed" ProgID="Equation.DSMT4" ShapeID="_x0000_i1025" DrawAspect="Content" ObjectID="_1805741483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7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8" w:name="_Toc195126472"/>
      <w:r>
        <w:lastRenderedPageBreak/>
        <w:t xml:space="preserve">2.2 </w:t>
      </w:r>
      <w:r>
        <w:t>导弹运动方程组</w:t>
      </w:r>
      <w:bookmarkEnd w:id="18"/>
    </w:p>
    <w:p w14:paraId="3035D1B8" w14:textId="77777777" w:rsidR="00765E77" w:rsidRPr="00765E77" w:rsidRDefault="00765E77" w:rsidP="00765E77">
      <w:pPr>
        <w:rPr>
          <w:rFonts w:hint="eastAsia"/>
        </w:rPr>
      </w:pPr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bookmarkStart w:id="19" w:name="_Toc195126473"/>
      <w:r>
        <w:rPr>
          <w:noProof/>
        </w:rPr>
        <w:drawing>
          <wp:inline distT="0" distB="0" distL="0" distR="0" wp14:anchorId="6D49A693" wp14:editId="042DF335">
            <wp:extent cx="4820593" cy="4171070"/>
            <wp:effectExtent l="0" t="0" r="0" b="127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4824886" cy="417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9"/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</w:pPr>
      <w:r>
        <w:rPr>
          <w:rFonts w:hint="eastAsia"/>
          <w:noProof/>
        </w:rPr>
        <w:drawing>
          <wp:inline distT="0" distB="0" distL="114300" distR="114300" wp14:anchorId="322F0E4C" wp14:editId="5DE00E03">
            <wp:extent cx="4248443" cy="3315340"/>
            <wp:effectExtent l="0" t="0" r="0" b="0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250866" cy="3317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20" w:name="_Toc195126474"/>
      <w:r>
        <w:lastRenderedPageBreak/>
        <w:t xml:space="preserve">3 </w:t>
      </w:r>
      <w:r>
        <w:t>导弹控制模型</w:t>
      </w:r>
      <w:bookmarkEnd w:id="20"/>
    </w:p>
    <w:p w14:paraId="51556841" w14:textId="239BD658" w:rsidR="00DC17F4" w:rsidRDefault="00000000">
      <w:pPr>
        <w:pStyle w:val="2"/>
      </w:pPr>
      <w:bookmarkStart w:id="21" w:name="_Toc195126475"/>
      <w:r>
        <w:t>3.1</w:t>
      </w:r>
      <w:r>
        <w:t>三回路自动驾驶仪</w:t>
      </w:r>
      <w:bookmarkEnd w:id="21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舵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486F1725" w:rsidR="0074276A" w:rsidRPr="0074276A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35DBF424" w:rsidR="0074276A" w:rsidRPr="00C63047" w:rsidRDefault="00000000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限制舵面最大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000000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rPr>
          <w:noProof/>
        </w:rPr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</w:pPr>
      <w:r>
        <w:br w:type="page"/>
      </w:r>
    </w:p>
    <w:p w14:paraId="1562AFB3" w14:textId="6CC6881E" w:rsidR="00DC17F4" w:rsidRDefault="00000000">
      <w:pPr>
        <w:pStyle w:val="2"/>
      </w:pPr>
      <w:bookmarkStart w:id="22" w:name="_Toc195126476"/>
      <w:r>
        <w:lastRenderedPageBreak/>
        <w:t>3.2</w:t>
      </w:r>
      <w:r w:rsidR="00C74396">
        <w:rPr>
          <w:rFonts w:hint="eastAsia"/>
        </w:rPr>
        <w:t>动态特性分析</w:t>
      </w:r>
      <w:bookmarkEnd w:id="22"/>
    </w:p>
    <w:p w14:paraId="0B4A6E2E" w14:textId="37E55C65" w:rsidR="000725F1" w:rsidRPr="000725F1" w:rsidRDefault="000725F1" w:rsidP="000725F1">
      <w:pPr>
        <w:rPr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00000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00000" w:rsidP="000725F1">
      <w:pPr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r w:rsidR="00133A10">
        <w:rPr>
          <w:rFonts w:hint="eastAsia"/>
        </w:rPr>
        <w:t>舵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</w:p>
    <w:tbl>
      <w:tblPr>
        <w:tblStyle w:val="af7"/>
        <w:tblW w:w="8359" w:type="dxa"/>
        <w:tblLook w:val="04A0" w:firstRow="1" w:lastRow="0" w:firstColumn="1" w:lastColumn="0" w:noHBand="0" w:noVBand="1"/>
      </w:tblPr>
      <w:tblGrid>
        <w:gridCol w:w="846"/>
        <w:gridCol w:w="1073"/>
        <w:gridCol w:w="1073"/>
        <w:gridCol w:w="1073"/>
        <w:gridCol w:w="1074"/>
        <w:gridCol w:w="1073"/>
        <w:gridCol w:w="1073"/>
        <w:gridCol w:w="1074"/>
      </w:tblGrid>
      <w:tr w:rsidR="00CD63BA" w14:paraId="4EDA35C6" w14:textId="0B4DEC97" w:rsidTr="00CD63BA">
        <w:tc>
          <w:tcPr>
            <w:tcW w:w="846" w:type="dxa"/>
          </w:tcPr>
          <w:p w14:paraId="244B0CEA" w14:textId="52A21794" w:rsidR="00CD63BA" w:rsidRDefault="00CD63BA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1073" w:type="dxa"/>
          </w:tcPr>
          <w:p w14:paraId="6E3B286C" w14:textId="035B2AEA" w:rsidR="00CD63BA" w:rsidRDefault="00CD63BA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1073" w:type="dxa"/>
          </w:tcPr>
          <w:p w14:paraId="6E8AB902" w14:textId="064C6B4C" w:rsidR="00CD63BA" w:rsidRDefault="00CD63BA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073" w:type="dxa"/>
          </w:tcPr>
          <w:p w14:paraId="5AE872A4" w14:textId="71E15912" w:rsidR="00CD63BA" w:rsidRDefault="00CD63BA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1074" w:type="dxa"/>
          </w:tcPr>
          <w:p w14:paraId="2282F398" w14:textId="345702CF" w:rsidR="00CD63BA" w:rsidRDefault="00CD63BA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073" w:type="dxa"/>
          </w:tcPr>
          <w:p w14:paraId="14C7C4EB" w14:textId="5F10E343" w:rsidR="00CD63BA" w:rsidRDefault="00CD63BA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073" w:type="dxa"/>
          </w:tcPr>
          <w:p w14:paraId="55F5103F" w14:textId="53BF1A83" w:rsidR="00CD63BA" w:rsidRDefault="00CD63BA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074" w:type="dxa"/>
          </w:tcPr>
          <w:p w14:paraId="79350292" w14:textId="750F21C5" w:rsidR="00CD63BA" w:rsidRDefault="00CD63BA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</w:tr>
      <w:tr w:rsidR="00F05D5D" w14:paraId="07965EAE" w14:textId="2E841910" w:rsidTr="00CD63BA">
        <w:tc>
          <w:tcPr>
            <w:tcW w:w="846" w:type="dxa"/>
          </w:tcPr>
          <w:p w14:paraId="244DD4EF" w14:textId="017C9DBD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1073" w:type="dxa"/>
          </w:tcPr>
          <w:p w14:paraId="58EE8CCB" w14:textId="08FF6561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179.13</w:t>
            </w:r>
          </w:p>
        </w:tc>
        <w:tc>
          <w:tcPr>
            <w:tcW w:w="1073" w:type="dxa"/>
          </w:tcPr>
          <w:p w14:paraId="529C3BE2" w14:textId="06B41CA9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27e5</w:t>
            </w:r>
          </w:p>
        </w:tc>
        <w:tc>
          <w:tcPr>
            <w:tcW w:w="1073" w:type="dxa"/>
          </w:tcPr>
          <w:p w14:paraId="4EB23BC5" w14:textId="577CE44F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.16</w:t>
            </w:r>
          </w:p>
        </w:tc>
        <w:tc>
          <w:tcPr>
            <w:tcW w:w="1074" w:type="dxa"/>
          </w:tcPr>
          <w:p w14:paraId="26ABD946" w14:textId="0E06CE98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30</w:t>
            </w:r>
          </w:p>
        </w:tc>
        <w:tc>
          <w:tcPr>
            <w:tcW w:w="1073" w:type="dxa"/>
          </w:tcPr>
          <w:p w14:paraId="29BB0AB4" w14:textId="7E8C58ED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06</w:t>
            </w:r>
          </w:p>
        </w:tc>
        <w:tc>
          <w:tcPr>
            <w:tcW w:w="1073" w:type="dxa"/>
          </w:tcPr>
          <w:p w14:paraId="1E991F2A" w14:textId="7D44A940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.85</w:t>
            </w:r>
          </w:p>
        </w:tc>
        <w:tc>
          <w:tcPr>
            <w:tcW w:w="1074" w:type="dxa"/>
          </w:tcPr>
          <w:p w14:paraId="6F62E9B7" w14:textId="6B333FBA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0.53</w:t>
            </w:r>
          </w:p>
        </w:tc>
      </w:tr>
      <w:tr w:rsidR="00F05D5D" w14:paraId="3686AE64" w14:textId="6644BBB1" w:rsidTr="00CD63BA">
        <w:tc>
          <w:tcPr>
            <w:tcW w:w="846" w:type="dxa"/>
          </w:tcPr>
          <w:p w14:paraId="2EBAF109" w14:textId="7AD28756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35</w:t>
            </w:r>
          </w:p>
        </w:tc>
        <w:tc>
          <w:tcPr>
            <w:tcW w:w="1073" w:type="dxa"/>
          </w:tcPr>
          <w:p w14:paraId="54BDA61C" w14:textId="3C40E5A9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5.50</w:t>
            </w:r>
          </w:p>
        </w:tc>
        <w:tc>
          <w:tcPr>
            <w:tcW w:w="1073" w:type="dxa"/>
          </w:tcPr>
          <w:p w14:paraId="0A9A50B9" w14:textId="44A7853A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4.66e6</w:t>
            </w:r>
          </w:p>
        </w:tc>
        <w:tc>
          <w:tcPr>
            <w:tcW w:w="1073" w:type="dxa"/>
          </w:tcPr>
          <w:p w14:paraId="5D1786CC" w14:textId="17E55E91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02</w:t>
            </w:r>
          </w:p>
        </w:tc>
        <w:tc>
          <w:tcPr>
            <w:tcW w:w="1074" w:type="dxa"/>
          </w:tcPr>
          <w:p w14:paraId="6A9B25C9" w14:textId="1FB9C312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7.88</w:t>
            </w:r>
          </w:p>
        </w:tc>
        <w:tc>
          <w:tcPr>
            <w:tcW w:w="1073" w:type="dxa"/>
          </w:tcPr>
          <w:p w14:paraId="5D057C84" w14:textId="6D08F9FD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04</w:t>
            </w:r>
          </w:p>
        </w:tc>
        <w:tc>
          <w:tcPr>
            <w:tcW w:w="1073" w:type="dxa"/>
          </w:tcPr>
          <w:p w14:paraId="75F979CD" w14:textId="6B517147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64</w:t>
            </w:r>
          </w:p>
        </w:tc>
        <w:tc>
          <w:tcPr>
            <w:tcW w:w="1074" w:type="dxa"/>
          </w:tcPr>
          <w:p w14:paraId="49DCF736" w14:textId="2820AFE4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0.52</w:t>
            </w:r>
          </w:p>
        </w:tc>
      </w:tr>
      <w:tr w:rsidR="00F05D5D" w14:paraId="11E1E556" w14:textId="623DEBE0" w:rsidTr="00CD63BA">
        <w:tc>
          <w:tcPr>
            <w:tcW w:w="846" w:type="dxa"/>
          </w:tcPr>
          <w:p w14:paraId="67DD1562" w14:textId="5E543E02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45</w:t>
            </w:r>
          </w:p>
        </w:tc>
        <w:tc>
          <w:tcPr>
            <w:tcW w:w="1073" w:type="dxa"/>
          </w:tcPr>
          <w:p w14:paraId="278A2F63" w14:textId="092C85D5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17.14</w:t>
            </w:r>
          </w:p>
        </w:tc>
        <w:tc>
          <w:tcPr>
            <w:tcW w:w="1073" w:type="dxa"/>
          </w:tcPr>
          <w:p w14:paraId="7B48BA2F" w14:textId="1C378286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5.54e6</w:t>
            </w:r>
          </w:p>
        </w:tc>
        <w:tc>
          <w:tcPr>
            <w:tcW w:w="1073" w:type="dxa"/>
          </w:tcPr>
          <w:p w14:paraId="301B9962" w14:textId="049ABE5E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65</w:t>
            </w:r>
          </w:p>
        </w:tc>
        <w:tc>
          <w:tcPr>
            <w:tcW w:w="1074" w:type="dxa"/>
          </w:tcPr>
          <w:p w14:paraId="2DD80544" w14:textId="5B0E60AC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12</w:t>
            </w:r>
          </w:p>
        </w:tc>
        <w:tc>
          <w:tcPr>
            <w:tcW w:w="1073" w:type="dxa"/>
          </w:tcPr>
          <w:p w14:paraId="534ED22D" w14:textId="40203FF6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04</w:t>
            </w:r>
          </w:p>
        </w:tc>
        <w:tc>
          <w:tcPr>
            <w:tcW w:w="1073" w:type="dxa"/>
          </w:tcPr>
          <w:p w14:paraId="0DB0160C" w14:textId="00FCE74C" w:rsidR="00F05D5D" w:rsidRDefault="00F05D5D" w:rsidP="00F05D5D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63</w:t>
            </w:r>
          </w:p>
        </w:tc>
        <w:tc>
          <w:tcPr>
            <w:tcW w:w="1074" w:type="dxa"/>
          </w:tcPr>
          <w:p w14:paraId="7A2495F8" w14:textId="09089845" w:rsidR="00F05D5D" w:rsidRDefault="00F05D5D" w:rsidP="00F05D5D">
            <w:pPr>
              <w:widowControl/>
              <w:jc w:val="left"/>
            </w:pPr>
            <w:r>
              <w:rPr>
                <w:rFonts w:hint="eastAsia"/>
              </w:rPr>
              <w:t>0.49</w:t>
            </w: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bookmarkStart w:id="23" w:name="_Toc195126477"/>
      <w:r>
        <w:t xml:space="preserve">4 </w:t>
      </w:r>
      <w:r>
        <w:t>导弹制导模型</w:t>
      </w:r>
      <w:bookmarkEnd w:id="23"/>
    </w:p>
    <w:p w14:paraId="7322D728" w14:textId="77777777" w:rsidR="00DC17F4" w:rsidRDefault="00000000">
      <w:pPr>
        <w:pStyle w:val="2"/>
      </w:pPr>
      <w:bookmarkStart w:id="24" w:name="_Toc195126478"/>
      <w:r>
        <w:t xml:space="preserve">4.1 </w:t>
      </w:r>
      <w:r>
        <w:t>方案飞行</w:t>
      </w:r>
      <w:bookmarkEnd w:id="24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5" w:name="_Toc195126479"/>
      <w:r>
        <w:t xml:space="preserve">4.2 </w:t>
      </w:r>
      <w:r>
        <w:t>比例导引法</w:t>
      </w:r>
      <w:bookmarkEnd w:id="25"/>
    </w:p>
    <w:p w14:paraId="7D2DF797" w14:textId="77777777" w:rsidR="005B1BAB" w:rsidRDefault="005B1BAB" w:rsidP="005B1BAB">
      <w:pPr>
        <w:ind w:firstLine="420"/>
        <w:rPr>
          <w:rFonts w:asciiTheme="minorEastAsia" w:hAnsiTheme="minor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2A31F885" w14:textId="11A111CC" w:rsidR="00CA3613" w:rsidRPr="005B1BAB" w:rsidRDefault="00CA3613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N = 6</w:t>
      </w:r>
    </w:p>
    <w:p w14:paraId="67805D1B" w14:textId="77777777" w:rsidR="005B1BAB" w:rsidRPr="005B1BAB" w:rsidRDefault="00000000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091C47A5" w:rsidR="00DC17F4" w:rsidRPr="005B1BAB" w:rsidRDefault="00C71E9B">
      <w:pPr>
        <w:rPr>
          <w:rFonts w:hint="eastAsia"/>
        </w:rPr>
      </w:pPr>
      <w:r>
        <w:tab/>
      </w:r>
    </w:p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</w:pPr>
      <w:r>
        <w:br w:type="page"/>
      </w:r>
    </w:p>
    <w:p w14:paraId="1F2AEF30" w14:textId="77777777" w:rsidR="00DC17F4" w:rsidRDefault="00000000">
      <w:pPr>
        <w:pStyle w:val="1"/>
      </w:pPr>
      <w:bookmarkStart w:id="26" w:name="_Toc195126480"/>
      <w:r>
        <w:lastRenderedPageBreak/>
        <w:t xml:space="preserve">5 </w:t>
      </w:r>
      <w:r>
        <w:t>仿真结果分析</w:t>
      </w:r>
      <w:bookmarkEnd w:id="26"/>
    </w:p>
    <w:p w14:paraId="0779676D" w14:textId="6A09208B" w:rsidR="00E73E0D" w:rsidRDefault="003B38FB" w:rsidP="00C71E9B">
      <w:r w:rsidRPr="003B38FB">
        <w:drawing>
          <wp:inline distT="0" distB="0" distL="0" distR="0" wp14:anchorId="7B327272" wp14:editId="41795B45">
            <wp:extent cx="5274310" cy="3956050"/>
            <wp:effectExtent l="0" t="0" r="2540" b="6350"/>
            <wp:docPr id="1617550979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550979" name="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E701E" w14:textId="788E067C" w:rsidR="00A23271" w:rsidRPr="00A23271" w:rsidRDefault="00A23271" w:rsidP="00C71E9B">
      <w:pPr>
        <w:rPr>
          <w:rFonts w:asciiTheme="minorEastAsia" w:hAnsiTheme="minorEastAsia" w:hint="eastAsia"/>
          <w:sz w:val="24"/>
          <w:szCs w:val="24"/>
        </w:rPr>
      </w:pPr>
      <w:r w:rsidRPr="00A23271">
        <w:rPr>
          <w:rFonts w:asciiTheme="minorEastAsia" w:hAnsiTheme="minorEastAsia" w:hint="eastAsia"/>
          <w:sz w:val="24"/>
          <w:szCs w:val="24"/>
        </w:rPr>
        <w:t>仿真结果显示, 脱靶量为0.125m, 小于杀伤半径, 符合设计要求</w:t>
      </w:r>
      <w:r w:rsidR="003B38FB" w:rsidRPr="003B38FB">
        <w:rPr>
          <w:rFonts w:asciiTheme="minorEastAsia" w:hAnsiTheme="minorEastAsia"/>
          <w:sz w:val="24"/>
          <w:szCs w:val="24"/>
        </w:rPr>
        <w:drawing>
          <wp:inline distT="0" distB="0" distL="0" distR="0" wp14:anchorId="7B9BB4B6" wp14:editId="51E12AFA">
            <wp:extent cx="5274310" cy="3956050"/>
            <wp:effectExtent l="0" t="0" r="2540" b="6350"/>
            <wp:docPr id="110009631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096311" name="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01AD9" w14:textId="647974D9" w:rsidR="00A23271" w:rsidRDefault="003B38FB" w:rsidP="00C71E9B">
      <w:pPr>
        <w:rPr>
          <w:rFonts w:hint="eastAsia"/>
        </w:rPr>
      </w:pPr>
      <w:r w:rsidRPr="003B38FB">
        <w:lastRenderedPageBreak/>
        <w:drawing>
          <wp:inline distT="0" distB="0" distL="0" distR="0" wp14:anchorId="2284855F" wp14:editId="4D48A6DF">
            <wp:extent cx="5274310" cy="3956050"/>
            <wp:effectExtent l="0" t="0" r="2540" b="6350"/>
            <wp:docPr id="601240458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240458" name=""/>
                    <pic:cNvPicPr/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5A3F6" w14:textId="1F3E394C" w:rsidR="00AA2B92" w:rsidRDefault="00AA2B92" w:rsidP="00C71E9B">
      <w:pPr>
        <w:rPr>
          <w:noProof/>
        </w:rPr>
      </w:pPr>
      <w:r w:rsidRPr="00AA2B92">
        <w:rPr>
          <w:noProof/>
        </w:rPr>
        <w:t xml:space="preserve">  </w:t>
      </w:r>
      <w:r w:rsidR="003B38FB" w:rsidRPr="003B38FB">
        <w:rPr>
          <w:noProof/>
        </w:rPr>
        <w:drawing>
          <wp:inline distT="0" distB="0" distL="0" distR="0" wp14:anchorId="1214F3CA" wp14:editId="683DF112">
            <wp:extent cx="5274310" cy="3956050"/>
            <wp:effectExtent l="0" t="0" r="2540" b="6350"/>
            <wp:docPr id="82647816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47816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38FB" w:rsidRPr="003B38FB">
        <w:rPr>
          <w:noProof/>
        </w:rPr>
        <w:t xml:space="preserve"> </w:t>
      </w:r>
      <w:r w:rsidR="003B38FB" w:rsidRPr="003B38FB">
        <w:rPr>
          <w:noProof/>
        </w:rPr>
        <w:lastRenderedPageBreak/>
        <w:drawing>
          <wp:inline distT="0" distB="0" distL="0" distR="0" wp14:anchorId="12DECEA9" wp14:editId="43D94D52">
            <wp:extent cx="5274310" cy="3956050"/>
            <wp:effectExtent l="0" t="0" r="2540" b="6350"/>
            <wp:docPr id="147160790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607906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B1B24" w14:textId="7C7540E0" w:rsidR="003B38FB" w:rsidRDefault="003B38FB">
      <w:pPr>
        <w:widowControl/>
        <w:jc w:val="left"/>
        <w:rPr>
          <w:noProof/>
        </w:rPr>
      </w:pPr>
      <w:r w:rsidRPr="003B38FB">
        <w:rPr>
          <w:noProof/>
        </w:rPr>
        <w:drawing>
          <wp:inline distT="0" distB="0" distL="0" distR="0" wp14:anchorId="3946C79D" wp14:editId="391A6AFC">
            <wp:extent cx="5274310" cy="3956050"/>
            <wp:effectExtent l="0" t="0" r="2540" b="6350"/>
            <wp:docPr id="11021623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162317" name=""/>
                    <pic:cNvPicPr/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br w:type="page"/>
      </w:r>
    </w:p>
    <w:p w14:paraId="2DB61799" w14:textId="46784BEC" w:rsidR="00AA2B92" w:rsidRDefault="003B38FB" w:rsidP="00C71E9B">
      <w:pPr>
        <w:rPr>
          <w:rFonts w:hint="eastAsia"/>
          <w:noProof/>
        </w:rPr>
      </w:pPr>
      <w:r w:rsidRPr="003B38FB">
        <w:lastRenderedPageBreak/>
        <w:drawing>
          <wp:inline distT="0" distB="0" distL="0" distR="0" wp14:anchorId="71C9B146" wp14:editId="6A2D8DDE">
            <wp:extent cx="5274310" cy="3956050"/>
            <wp:effectExtent l="0" t="0" r="2540" b="6350"/>
            <wp:docPr id="31949080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490804" name="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drawing>
          <wp:inline distT="0" distB="0" distL="0" distR="0" wp14:anchorId="78A5BEFD" wp14:editId="05FFAF0E">
            <wp:extent cx="5274310" cy="3956050"/>
            <wp:effectExtent l="0" t="0" r="2540" b="6350"/>
            <wp:docPr id="15892672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267231" name=""/>
                    <pic:cNvPicPr/>
                  </pic:nvPicPr>
                  <pic:blipFill>
                    <a:blip r:embed="rId42">
                      <a:extLst>
                        <a:ext uri="{96DAC541-7B7A-43D3-8B79-37D633B846F1}">
                          <asvg:svgBlip xmlns:asvg="http://schemas.microsoft.com/office/drawing/2016/SVG/main" r:embed="rId4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lastRenderedPageBreak/>
        <w:drawing>
          <wp:inline distT="0" distB="0" distL="0" distR="0" wp14:anchorId="08F64260" wp14:editId="1E92FA1A">
            <wp:extent cx="5274310" cy="3956050"/>
            <wp:effectExtent l="0" t="0" r="2540" b="6350"/>
            <wp:docPr id="678712748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712748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t xml:space="preserve"> </w:t>
      </w:r>
      <w:r w:rsidRPr="003B38FB">
        <w:rPr>
          <w:noProof/>
        </w:rPr>
        <w:drawing>
          <wp:inline distT="0" distB="0" distL="0" distR="0" wp14:anchorId="10057E12" wp14:editId="685AD1BD">
            <wp:extent cx="5274310" cy="3956050"/>
            <wp:effectExtent l="0" t="0" r="2540" b="6350"/>
            <wp:docPr id="15992007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20076" name=""/>
                    <pic:cNvPicPr/>
                  </pic:nvPicPr>
                  <pic:blipFill>
                    <a:blip r:embed="rId46">
                      <a:extLs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lastRenderedPageBreak/>
        <w:drawing>
          <wp:inline distT="0" distB="0" distL="0" distR="0" wp14:anchorId="41C04414" wp14:editId="685BF91F">
            <wp:extent cx="5274310" cy="3956050"/>
            <wp:effectExtent l="0" t="0" r="2540" b="6350"/>
            <wp:docPr id="1408396828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396828" name=""/>
                    <pic:cNvPicPr/>
                  </pic:nvPicPr>
                  <pic:blipFill>
                    <a:blip r:embed="rId48">
                      <a:extLs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4BBCC" w14:textId="6B655C98" w:rsidR="003B38FB" w:rsidRDefault="003B38FB" w:rsidP="00C71E9B">
      <w:pPr>
        <w:rPr>
          <w:noProof/>
        </w:rPr>
      </w:pPr>
      <w:r w:rsidRPr="003B38FB">
        <w:drawing>
          <wp:inline distT="0" distB="0" distL="0" distR="0" wp14:anchorId="002BC796" wp14:editId="063133FA">
            <wp:extent cx="5274310" cy="3956050"/>
            <wp:effectExtent l="0" t="0" r="2540" b="6350"/>
            <wp:docPr id="353625450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625450" name=""/>
                    <pic:cNvPicPr/>
                  </pic:nvPicPr>
                  <pic:blipFill>
                    <a:blip r:embed="rId50">
                      <a:extLst>
                        <a:ext uri="{96DAC541-7B7A-43D3-8B79-37D633B846F1}">
                          <asvg:svgBlip xmlns:asvg="http://schemas.microsoft.com/office/drawing/2016/SVG/main" r:embed="rId5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t xml:space="preserve"> </w:t>
      </w:r>
      <w:r w:rsidRPr="003B38FB">
        <w:rPr>
          <w:noProof/>
        </w:rPr>
        <w:lastRenderedPageBreak/>
        <w:drawing>
          <wp:inline distT="0" distB="0" distL="0" distR="0" wp14:anchorId="2A9E2B1B" wp14:editId="7288DF0C">
            <wp:extent cx="5274310" cy="3956050"/>
            <wp:effectExtent l="0" t="0" r="2540" b="6350"/>
            <wp:docPr id="20963492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34925" name=""/>
                    <pic:cNvPicPr/>
                  </pic:nvPicPr>
                  <pic:blipFill>
                    <a:blip r:embed="rId52">
                      <a:extLst>
                        <a:ext uri="{96DAC541-7B7A-43D3-8B79-37D633B846F1}">
                          <asvg:svgBlip xmlns:asvg="http://schemas.microsoft.com/office/drawing/2016/SVG/main" r:embed="rId5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91030" w14:textId="49D70AC3" w:rsidR="00AA2B92" w:rsidRDefault="003B38FB" w:rsidP="00C71E9B">
      <w:pPr>
        <w:rPr>
          <w:noProof/>
        </w:rPr>
      </w:pPr>
      <w:r w:rsidRPr="003B38FB">
        <w:rPr>
          <w:noProof/>
        </w:rPr>
        <w:drawing>
          <wp:inline distT="0" distB="0" distL="0" distR="0" wp14:anchorId="1337D229" wp14:editId="7C4E9440">
            <wp:extent cx="5274310" cy="3956050"/>
            <wp:effectExtent l="0" t="0" r="2540" b="6350"/>
            <wp:docPr id="559545878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545878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lastRenderedPageBreak/>
        <w:drawing>
          <wp:inline distT="0" distB="0" distL="0" distR="0" wp14:anchorId="5D0FE9C3" wp14:editId="095BA739">
            <wp:extent cx="5274310" cy="3956050"/>
            <wp:effectExtent l="0" t="0" r="2540" b="6350"/>
            <wp:docPr id="17434787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478717" name=""/>
                    <pic:cNvPicPr/>
                  </pic:nvPicPr>
                  <pic:blipFill>
                    <a:blip r:embed="rId56">
                      <a:extLst>
                        <a:ext uri="{96DAC541-7B7A-43D3-8B79-37D633B846F1}">
                          <asvg:svgBlip xmlns:asvg="http://schemas.microsoft.com/office/drawing/2016/SVG/main" r:embed="rId5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38FB">
        <w:rPr>
          <w:noProof/>
        </w:rPr>
        <w:t xml:space="preserve"> </w:t>
      </w:r>
    </w:p>
    <w:p w14:paraId="4D26D5A9" w14:textId="7611F910" w:rsidR="00DC17F4" w:rsidRDefault="00000000" w:rsidP="00C71E9B">
      <w:pPr>
        <w:rPr>
          <w:b/>
          <w:bCs/>
          <w:sz w:val="32"/>
          <w:szCs w:val="32"/>
        </w:rPr>
      </w:pPr>
      <w:r>
        <w:br w:type="page"/>
      </w:r>
      <w:r w:rsidR="007B492F" w:rsidRPr="007B492F">
        <w:rPr>
          <w:rFonts w:hint="eastAsia"/>
          <w:b/>
          <w:bCs/>
          <w:sz w:val="32"/>
          <w:szCs w:val="32"/>
        </w:rPr>
        <w:lastRenderedPageBreak/>
        <w:t xml:space="preserve">6 </w:t>
      </w:r>
      <w:r w:rsidR="007B492F" w:rsidRPr="007B492F">
        <w:rPr>
          <w:rFonts w:hint="eastAsia"/>
          <w:b/>
          <w:bCs/>
          <w:sz w:val="32"/>
          <w:szCs w:val="32"/>
        </w:rPr>
        <w:t>心得体会</w:t>
      </w:r>
    </w:p>
    <w:p w14:paraId="4BA230F7" w14:textId="6587F675" w:rsidR="007B492F" w:rsidRPr="000D339B" w:rsidRDefault="007B492F" w:rsidP="000D339B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比例导引法</w:t>
      </w:r>
      <w:r w:rsidR="000D339B">
        <w:rPr>
          <w:rFonts w:asciiTheme="minorEastAsia" w:hAnsiTheme="minorEastAsia" w:hint="eastAsia"/>
          <w:sz w:val="24"/>
          <w:szCs w:val="24"/>
        </w:rPr>
        <w:t>给出的过载指令需要加一来</w:t>
      </w:r>
      <w:r w:rsidRPr="000D339B">
        <w:rPr>
          <w:rFonts w:asciiTheme="minorEastAsia" w:hAnsiTheme="minorEastAsia" w:hint="eastAsia"/>
          <w:sz w:val="24"/>
          <w:szCs w:val="24"/>
        </w:rPr>
        <w:t>补偿重力</w:t>
      </w:r>
    </w:p>
    <w:p w14:paraId="754554B3" w14:textId="7660730D" w:rsidR="000D339B" w:rsidRDefault="008D5216" w:rsidP="000D339B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使用面对对象方法进行编程, 提高代码可维护性和可读性</w:t>
      </w:r>
    </w:p>
    <w:p w14:paraId="53C25247" w14:textId="255652FE" w:rsidR="00EE6A51" w:rsidRDefault="00EE6A51" w:rsidP="000D339B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编写测试代码, 确保每个子函数分系统等工作正常, 可以大大降低debug难度</w:t>
      </w:r>
    </w:p>
    <w:p w14:paraId="3FEDE423" w14:textId="2CF447CF" w:rsidR="00EE6A51" w:rsidRPr="000D339B" w:rsidRDefault="00EE6A51" w:rsidP="000D339B">
      <w:pPr>
        <w:pStyle w:val="af0"/>
        <w:numPr>
          <w:ilvl w:val="1"/>
          <w:numId w:val="2"/>
        </w:num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善用封装好的函数, 比如使用eul2rotm来代替手抄姿态转换矩阵, 大大降低编码工作量, 降低因为粗心而造成的低级错误</w:t>
      </w:r>
    </w:p>
    <w:p w14:paraId="0B10224A" w14:textId="496E3B37" w:rsidR="000D339B" w:rsidRPr="000D339B" w:rsidRDefault="000D339B" w:rsidP="007B492F">
      <w:pPr>
        <w:pStyle w:val="af0"/>
        <w:numPr>
          <w:ilvl w:val="1"/>
          <w:numId w:val="2"/>
        </w:numPr>
        <w:rPr>
          <w:rFonts w:asciiTheme="minorEastAsia" w:hAnsiTheme="minorEastAsia"/>
          <w:sz w:val="24"/>
          <w:szCs w:val="24"/>
        </w:rPr>
      </w:pPr>
      <w:r w:rsidRPr="000D339B">
        <w:rPr>
          <w:rFonts w:asciiTheme="minorEastAsia" w:hAnsiTheme="minorEastAsia" w:hint="eastAsia"/>
          <w:sz w:val="24"/>
          <w:szCs w:val="24"/>
        </w:rPr>
        <w:t>使用git管理源代码, 通过分支来完成不同的功能开发</w:t>
      </w:r>
    </w:p>
    <w:p w14:paraId="1868D00D" w14:textId="0BADAE5A" w:rsidR="000D339B" w:rsidRPr="000D339B" w:rsidRDefault="000D339B" w:rsidP="000D339B">
      <w:pPr>
        <w:jc w:val="center"/>
        <w:rPr>
          <w:rFonts w:asciiTheme="minorEastAsia" w:hAnsiTheme="minorEastAsia" w:hint="eastAsia"/>
          <w:sz w:val="24"/>
          <w:szCs w:val="24"/>
        </w:rPr>
      </w:pPr>
      <w:r w:rsidRPr="000D339B">
        <w:rPr>
          <w:rFonts w:asciiTheme="minorEastAsia" w:hAnsiTheme="minorEastAsia"/>
          <w:sz w:val="24"/>
          <w:szCs w:val="24"/>
        </w:rPr>
        <w:drawing>
          <wp:inline distT="0" distB="0" distL="0" distR="0" wp14:anchorId="21065B89" wp14:editId="2632441E">
            <wp:extent cx="3371324" cy="4873929"/>
            <wp:effectExtent l="0" t="0" r="635" b="3175"/>
            <wp:docPr id="1299651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6519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374907" cy="487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2C170" w14:textId="0BF3C0E1" w:rsidR="007B492F" w:rsidRDefault="007B492F">
      <w:pPr>
        <w:widowControl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213B2D64" w14:textId="77777777" w:rsidR="007B492F" w:rsidRPr="007B492F" w:rsidRDefault="007B492F" w:rsidP="007B492F">
      <w:pPr>
        <w:jc w:val="center"/>
        <w:rPr>
          <w:b/>
          <w:bCs/>
          <w:sz w:val="32"/>
          <w:szCs w:val="32"/>
        </w:rPr>
      </w:pPr>
    </w:p>
    <w:p w14:paraId="65DF8A56" w14:textId="05602671" w:rsidR="00DC17F4" w:rsidRDefault="007B492F">
      <w:pPr>
        <w:pStyle w:val="1"/>
      </w:pPr>
      <w:bookmarkStart w:id="27" w:name="_Toc195126481"/>
      <w:r>
        <w:rPr>
          <w:rFonts w:hint="eastAsia"/>
        </w:rPr>
        <w:t>7 MATLAB</w:t>
      </w:r>
      <w:r>
        <w:rPr>
          <w:rFonts w:hint="eastAsia"/>
        </w:rPr>
        <w:t>代码</w:t>
      </w:r>
      <w:bookmarkEnd w:id="27"/>
    </w:p>
    <w:p w14:paraId="74C3B696" w14:textId="7B6A3B9C" w:rsidR="0040239E" w:rsidRPr="005277AB" w:rsidRDefault="0040239E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MATLAB代码由以下几部分组成: 导弹类, 目标类, 插值处理数据, ode45求解器, 主程序. 详细程序见附件.</w:t>
      </w:r>
    </w:p>
    <w:p w14:paraId="36C873AD" w14:textId="486BAB51" w:rsidR="0040239E" w:rsidRPr="005277AB" w:rsidRDefault="00AD559A" w:rsidP="0040239E">
      <w:pPr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/>
          <w:sz w:val="24"/>
          <w:szCs w:val="24"/>
        </w:rPr>
        <w:tab/>
      </w:r>
      <w:r w:rsidRPr="005277AB">
        <w:rPr>
          <w:rFonts w:asciiTheme="minorEastAsia" w:hAnsiTheme="minorEastAsia" w:hint="eastAsia"/>
          <w:sz w:val="24"/>
          <w:szCs w:val="24"/>
        </w:rPr>
        <w:t>程序使用方法: 将所有文件添加到路径, 运行mission_ATM.m</w:t>
      </w:r>
    </w:p>
    <w:p w14:paraId="6B7B991D" w14:textId="653BF67B" w:rsidR="00977609" w:rsidRDefault="00977609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277AB">
        <w:rPr>
          <w:rFonts w:asciiTheme="minorEastAsia" w:hAnsiTheme="minorEastAsia" w:hint="eastAsia"/>
          <w:sz w:val="24"/>
          <w:szCs w:val="24"/>
        </w:rPr>
        <w:t>部分代码功能简述:</w:t>
      </w:r>
    </w:p>
    <w:p w14:paraId="3D82B336" w14:textId="77777777" w:rsidR="005277AB" w:rsidRPr="005277AB" w:rsidRDefault="005277AB" w:rsidP="00977609">
      <w:pPr>
        <w:ind w:firstLine="420"/>
        <w:rPr>
          <w:rFonts w:asciiTheme="minorEastAsia" w:hAnsiTheme="minorEastAsia" w:hint="eastAsia"/>
          <w:sz w:val="24"/>
          <w:szCs w:val="24"/>
        </w:rPr>
      </w:pPr>
    </w:p>
    <w:p w14:paraId="1451A5AA" w14:textId="01CB8D65" w:rsidR="0040239E" w:rsidRPr="005277AB" w:rsidRDefault="0040239E" w:rsidP="0040239E">
      <w:pPr>
        <w:rPr>
          <w:sz w:val="24"/>
          <w:szCs w:val="24"/>
        </w:rPr>
      </w:pPr>
      <w:r w:rsidRPr="005277AB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r w:rsidRPr="0040239E">
                              <w:t>classdef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Missile(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舵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r w:rsidRPr="0040239E">
                              <w:t xml:space="preserve"> = Missile_Dynamics(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r w:rsidRPr="0040239E">
                              <w:t xml:space="preserve"> = Missile_Controler_Dynamics(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舵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r w:rsidRPr="0040239E">
                              <w:t>] = Missile_Control(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r w:rsidRPr="0040239E">
                              <w:t xml:space="preserve">] = Missile_Angle(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r w:rsidRPr="0040239E">
                              <w:t xml:space="preserve">] = Missile_Propotion(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r w:rsidRPr="0040239E">
                              <w:t xml:space="preserve">] = Missile_Inertia(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r w:rsidRPr="0040239E">
                              <w:t>] = Missile_Aerodynamics(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6F0F312D" w:rsidR="0040239E" w:rsidRPr="0040239E" w:rsidRDefault="0040239E" w:rsidP="0040239E">
                            <w:r w:rsidRPr="0040239E">
                              <w:t>                                                     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Hit_Ground(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Hit_Target(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r w:rsidRPr="0040239E">
                        <w:t>classdef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Missile(</w:t>
                      </w:r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f</w:t>
                      </w:r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舵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r w:rsidRPr="0040239E">
                        <w:t xml:space="preserve"> = Missile_Dynamics(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r w:rsidRPr="0040239E">
                        <w:t xml:space="preserve"> = Missile_Controler_Dynamics(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舵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r w:rsidRPr="0040239E">
                        <w:t>] = Missile_Control(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r w:rsidRPr="0040239E">
                        <w:t xml:space="preserve">] = Missile_Angle(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m_c</w:t>
                      </w:r>
                      <w:r w:rsidRPr="0040239E">
                        <w:t xml:space="preserve">] = Missile_Propotion(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J_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J_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J_z</w:t>
                      </w:r>
                      <w:r w:rsidRPr="0040239E">
                        <w:t xml:space="preserve">] = Missile_Inertia(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M_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M_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M_z</w:t>
                      </w:r>
                      <w:r w:rsidRPr="0040239E">
                        <w:t>] = Missile_Aerodynamics(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6F0F312D" w:rsidR="0040239E" w:rsidRPr="0040239E" w:rsidRDefault="0040239E" w:rsidP="0040239E">
                      <w:r w:rsidRPr="0040239E">
                        <w:t>                                                     </w:t>
                      </w:r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Hit_Ground(~, </w:t>
                      </w:r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Hit_Target(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/>
                  </w:txbxContent>
                </v:textbox>
                <w10:wrap type="square"/>
              </v:shape>
            </w:pict>
          </mc:Fallback>
        </mc:AlternateContent>
      </w:r>
      <w:r w:rsidRPr="005277AB">
        <w:rPr>
          <w:rFonts w:hint="eastAsia"/>
          <w:sz w:val="24"/>
          <w:szCs w:val="24"/>
        </w:rPr>
        <w:t xml:space="preserve">1. </w:t>
      </w:r>
      <w:r w:rsidRPr="005277AB">
        <w:rPr>
          <w:rFonts w:hint="eastAsia"/>
          <w:sz w:val="24"/>
          <w:szCs w:val="24"/>
        </w:rPr>
        <w:t>导弹类</w:t>
      </w:r>
      <w:r w:rsidRPr="005277AB">
        <w:rPr>
          <w:rFonts w:hint="eastAsia"/>
          <w:sz w:val="24"/>
          <w:szCs w:val="24"/>
        </w:rPr>
        <w:t>:</w:t>
      </w:r>
    </w:p>
    <w:p w14:paraId="63179FC1" w14:textId="1C589338" w:rsidR="005277AB" w:rsidRPr="005277AB" w:rsidRDefault="005277AB" w:rsidP="005277AB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FEA8CB8" w14:textId="6B45EF7F" w:rsidR="00D805D3" w:rsidRPr="005277AB" w:rsidRDefault="00B237EB" w:rsidP="0040239E">
      <w:pPr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A8E3312" wp14:editId="7A1584DA">
                <wp:simplePos x="0" y="0"/>
                <wp:positionH relativeFrom="column">
                  <wp:posOffset>107950</wp:posOffset>
                </wp:positionH>
                <wp:positionV relativeFrom="paragraph">
                  <wp:posOffset>266700</wp:posOffset>
                </wp:positionV>
                <wp:extent cx="5238750" cy="8216900"/>
                <wp:effectExtent l="0" t="0" r="19050" b="12700"/>
                <wp:wrapSquare wrapText="bothSides"/>
                <wp:docPr id="2853395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0" cy="821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0B4C7D" w14:textId="203790EB" w:rsidR="00B237EB" w:rsidRPr="00B237EB" w:rsidRDefault="00B237EB" w:rsidP="00B237EB">
                            <w:r w:rsidRPr="005277AB">
                              <w:t>y0 = [V0; theta0; phi_V0; xm0; ym0; zm0; omega_x0; omega_y0; omega_z0; nu0; phi0; gama0; m0; V_t0; theta_t0; phi_t0; x_t0; y_t0; z_t0; int_n_y2; int_n_z2];</w:t>
                            </w:r>
                          </w:p>
                          <w:p w14:paraId="1EDD242B" w14:textId="48A3F9CB" w:rsidR="00B237EB" w:rsidRPr="005277AB" w:rsidRDefault="00B237EB" w:rsidP="00B237EB">
                            <w:r w:rsidRPr="005277AB">
                              <w:t>ode = @(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>) ode_wrap(t, y, missile, target);</w:t>
                            </w:r>
                          </w:p>
                          <w:p w14:paraId="2398A72E" w14:textId="55B2ADB2" w:rsidR="00B237EB" w:rsidRPr="005277AB" w:rsidRDefault="00B237EB" w:rsidP="00B237EB">
                            <w:r w:rsidRPr="005277AB">
                              <w:t>event = @(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>) event_wrap(t, y, missile);</w:t>
                            </w:r>
                          </w:p>
                          <w:p w14:paraId="325249B5" w14:textId="77777777" w:rsidR="00B237EB" w:rsidRPr="005277AB" w:rsidRDefault="00B237EB" w:rsidP="00B237EB">
                            <w:r w:rsidRPr="005277AB">
                              <w:t>[t, y] = ode_EPC(t0, dt, tf, y0, ode, event);</w:t>
                            </w:r>
                          </w:p>
                          <w:p w14:paraId="19E26EDC" w14:textId="77777777" w:rsidR="00B237EB" w:rsidRPr="005277AB" w:rsidRDefault="00B237EB" w:rsidP="00B237EB"/>
                          <w:p w14:paraId="55C54D2D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dy_dt</w:t>
                            </w:r>
                            <w:r w:rsidRPr="005277AB">
                              <w:t xml:space="preserve"> = ode_wrap(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arget</w:t>
                            </w:r>
                            <w:r w:rsidRPr="005277AB">
                              <w:t>)</w:t>
                            </w:r>
                          </w:p>
                          <w:p w14:paraId="0D2EA9FE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ode45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求解</w:t>
                            </w:r>
                          </w:p>
                          <w:p w14:paraId="523C254D" w14:textId="77777777" w:rsidR="00B237EB" w:rsidRPr="005277AB" w:rsidRDefault="00B237EB" w:rsidP="00B237EB">
                            <w:r w:rsidRPr="005277AB">
                              <w:t>    missile_states = y(1:13);</w:t>
                            </w:r>
                          </w:p>
                          <w:p w14:paraId="686FE55E" w14:textId="77777777" w:rsidR="00B237EB" w:rsidRPr="005277AB" w:rsidRDefault="00B237EB" w:rsidP="00B237EB">
                            <w:r w:rsidRPr="005277AB">
                              <w:t>    target_states = y(14:19);</w:t>
                            </w:r>
                          </w:p>
                          <w:p w14:paraId="27BF44A8" w14:textId="77777777" w:rsidR="00B237EB" w:rsidRPr="005277AB" w:rsidRDefault="00B237EB" w:rsidP="00B237EB">
                            <w:r w:rsidRPr="005277AB">
                              <w:t>    int_n_y2 = y(20);</w:t>
                            </w:r>
                          </w:p>
                          <w:p w14:paraId="6FB99E05" w14:textId="77777777" w:rsidR="00B237EB" w:rsidRPr="005277AB" w:rsidRDefault="00B237EB" w:rsidP="00B237EB">
                            <w:r w:rsidRPr="005277AB">
                              <w:t>    int_n_z2 = y(21);</w:t>
                            </w:r>
                          </w:p>
                          <w:p w14:paraId="3EF02079" w14:textId="77777777" w:rsidR="00B237EB" w:rsidRPr="005277AB" w:rsidRDefault="00B237EB" w:rsidP="00B237EB">
                            <w:r w:rsidRPr="005277AB">
                              <w:t>    i = round((t - missile.t0) / missile.dt) + 1;</w:t>
                            </w:r>
                          </w:p>
                          <w:p w14:paraId="1D1AA923" w14:textId="77777777" w:rsidR="00B237EB" w:rsidRPr="005277AB" w:rsidRDefault="00B237EB" w:rsidP="00B237EB">
                            <w:r w:rsidRPr="005277AB">
                              <w:t>    n_y2 = missile.recode.n_y2(i);</w:t>
                            </w:r>
                          </w:p>
                          <w:p w14:paraId="22D75BC3" w14:textId="77777777" w:rsidR="00B237EB" w:rsidRPr="005277AB" w:rsidRDefault="00B237EB" w:rsidP="00B237EB">
                            <w:r w:rsidRPr="005277AB">
                              <w:t>    n_z2 = missile.recode.n_z2(i);</w:t>
                            </w:r>
                          </w:p>
                          <w:p w14:paraId="3AE81C96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制导</w:t>
                            </w:r>
                          </w:p>
                          <w:p w14:paraId="759D6AAD" w14:textId="77777777" w:rsidR="00B237EB" w:rsidRPr="005277AB" w:rsidRDefault="00B237EB" w:rsidP="00B237EB">
                            <w:r w:rsidRPr="005277AB">
                              <w:t>    n_y2_cmd = 1;</w:t>
                            </w:r>
                          </w:p>
                          <w:p w14:paraId="331253ED" w14:textId="77777777" w:rsidR="00B237EB" w:rsidRPr="005277AB" w:rsidRDefault="00B237EB" w:rsidP="00B237EB">
                            <w:r w:rsidRPr="005277AB">
                              <w:t>    n_z2_cmd = 0;</w:t>
                            </w:r>
                          </w:p>
                          <w:p w14:paraId="612A8649" w14:textId="77777777" w:rsidR="00B237EB" w:rsidRPr="005277AB" w:rsidRDefault="00B237EB" w:rsidP="00B237EB">
                            <w:r w:rsidRPr="005277AB">
                              <w:t>    diff_n_y2 = n_y2_cmd - n_y2;</w:t>
                            </w:r>
                          </w:p>
                          <w:p w14:paraId="376E7A88" w14:textId="77777777" w:rsidR="00B237EB" w:rsidRPr="005277AB" w:rsidRDefault="00B237EB" w:rsidP="00B237EB">
                            <w:r w:rsidRPr="005277AB">
                              <w:t>    diff_n_z2 = n_z2_cmd - n_z2;</w:t>
                            </w:r>
                          </w:p>
                          <w:p w14:paraId="245F8F58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控制器</w:t>
                            </w:r>
                          </w:p>
                          <w:p w14:paraId="010AF7F1" w14:textId="77777777" w:rsidR="00B237EB" w:rsidRPr="005277AB" w:rsidRDefault="00B237EB" w:rsidP="00B237EB">
                            <w:r w:rsidRPr="005277AB">
                              <w:t>    [delta_y, delta_z] = missile.Missile_Control(missile_states, int_n_y2, int_n_z2);</w:t>
                            </w:r>
                          </w:p>
                          <w:p w14:paraId="1CD68B48" w14:textId="77777777" w:rsidR="00B237EB" w:rsidRPr="005277AB" w:rsidRDefault="00B237EB" w:rsidP="00B237EB">
                            <w:r w:rsidRPr="005277AB">
                              <w:t>    dy_dt_missile = missile.Missile_Dynamics(t, missile_states, delta_y, delta_z);</w:t>
                            </w:r>
                          </w:p>
                          <w:p w14:paraId="6DA9FB82" w14:textId="77777777" w:rsidR="00B237EB" w:rsidRPr="005277AB" w:rsidRDefault="00B237EB" w:rsidP="00B237EB">
                            <w:r w:rsidRPr="005277AB">
                              <w:t>    dy_dt_target = target.Target_Dynamics(target_states);</w:t>
                            </w:r>
                          </w:p>
                          <w:p w14:paraId="2D2291F7" w14:textId="77777777" w:rsidR="00B237EB" w:rsidRPr="005277AB" w:rsidRDefault="00B237EB" w:rsidP="00B237EB">
                            <w:r w:rsidRPr="005277AB">
                              <w:t>    dy_dt_controler = missile.Missile_Controler_Dynamics(diff_n_y2, diff_n_z2);</w:t>
                            </w:r>
                          </w:p>
                          <w:p w14:paraId="224689F9" w14:textId="77777777" w:rsidR="00B237EB" w:rsidRPr="005277AB" w:rsidRDefault="00B237EB" w:rsidP="00B237EB">
                            <w:r w:rsidRPr="005277AB">
                              <w:t>    dy_dt = [dy_dt_missile; dy_dt_target; dy_dt_controler];</w:t>
                            </w:r>
                          </w:p>
                          <w:p w14:paraId="1E3FD462" w14:textId="1669339D" w:rsidR="00B237EB" w:rsidRPr="005277AB" w:rsidRDefault="00B237EB" w:rsidP="00B237EB">
                            <w:r w:rsidRPr="005277AB">
                              <w:t>end</w:t>
                            </w:r>
                          </w:p>
                          <w:p w14:paraId="11C37ED5" w14:textId="77777777" w:rsidR="00B237EB" w:rsidRPr="005277AB" w:rsidRDefault="00B237EB" w:rsidP="00B237EB">
                            <w:r w:rsidRPr="005277AB">
                              <w:t xml:space="preserve">function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value</w:t>
                            </w:r>
                            <w:r w:rsidRPr="005277AB">
                              <w:t xml:space="preserve"> = event_wrap(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5277AB">
                              <w:t xml:space="preserve">,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missile</w:t>
                            </w:r>
                            <w:r w:rsidRPr="005277AB">
                              <w:t>)</w:t>
                            </w:r>
                          </w:p>
                          <w:p w14:paraId="13E572F2" w14:textId="77777777" w:rsidR="00B237EB" w:rsidRPr="005277AB" w:rsidRDefault="00B237EB" w:rsidP="00B237EB">
                            <w:r w:rsidRPr="005277AB">
                              <w:t>    value = 0;</w:t>
                            </w:r>
                          </w:p>
                          <w:p w14:paraId="64775EEA" w14:textId="77777777" w:rsidR="00B237EB" w:rsidRPr="005277AB" w:rsidRDefault="00B237EB" w:rsidP="00B237EB">
                            <w:r w:rsidRPr="005277AB">
                              <w:t xml:space="preserve">    missile_pos = y(4:6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导弹位置</w:t>
                            </w:r>
                          </w:p>
                          <w:p w14:paraId="52812F44" w14:textId="77777777" w:rsidR="00B237EB" w:rsidRPr="005277AB" w:rsidRDefault="00B237EB" w:rsidP="00B237EB">
                            <w:r w:rsidRPr="005277AB">
                              <w:t xml:space="preserve">    target_pos = y(17:19)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目标位置</w:t>
                            </w:r>
                          </w:p>
                          <w:p w14:paraId="40FF31FF" w14:textId="77777777" w:rsidR="00B237EB" w:rsidRPr="005277AB" w:rsidRDefault="00B237EB" w:rsidP="00B237EB"/>
                          <w:p w14:paraId="192DEBDD" w14:textId="77777777" w:rsidR="00B237EB" w:rsidRPr="005277AB" w:rsidRDefault="00B237EB" w:rsidP="00B237EB">
                            <w:r w:rsidRPr="005277AB">
                              <w:t>    if missile.Hit_Ground(missile_pos) == 1</w:t>
                            </w:r>
                          </w:p>
                          <w:p w14:paraId="11BE4A2A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4C2FEEAB" w14:textId="77777777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65E405EA" w14:textId="77777777" w:rsidR="00B237EB" w:rsidRPr="005277AB" w:rsidRDefault="00B237EB" w:rsidP="00B237EB">
                            <w:r w:rsidRPr="005277AB">
                              <w:t>    if missile.Hit_Target(missile_pos, target_pos) == 1</w:t>
                            </w:r>
                          </w:p>
                          <w:p w14:paraId="77C3BC25" w14:textId="77777777" w:rsidR="00B237EB" w:rsidRPr="005277AB" w:rsidRDefault="00B237EB" w:rsidP="00B237EB">
                            <w:r w:rsidRPr="005277AB">
                              <w:t xml:space="preserve">        value = 1;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 xml:space="preserve">%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触发终止</w:t>
                            </w:r>
                          </w:p>
                          <w:p w14:paraId="7D32E6F6" w14:textId="1216587C" w:rsidR="00B237EB" w:rsidRPr="005277AB" w:rsidRDefault="00B237EB" w:rsidP="00B237EB">
                            <w:r w:rsidRPr="005277AB">
                              <w:t>    end</w:t>
                            </w:r>
                          </w:p>
                          <w:p w14:paraId="24D36F65" w14:textId="77777777" w:rsidR="00B237EB" w:rsidRPr="005277AB" w:rsidRDefault="00B237EB" w:rsidP="00B237EB">
                            <w:r w:rsidRPr="005277AB">
                              <w:t xml:space="preserve">    </w:t>
                            </w:r>
                            <w:r w:rsidRPr="005277AB">
                              <w:rPr>
                                <w:i/>
                                <w:iCs/>
                              </w:rPr>
                              <w:t>% value = ~value;</w:t>
                            </w:r>
                          </w:p>
                          <w:p w14:paraId="5E652B43" w14:textId="77777777" w:rsidR="00B237EB" w:rsidRDefault="00B237EB" w:rsidP="00B237EB">
                            <w:r w:rsidRPr="005277AB">
                              <w:t>end</w:t>
                            </w:r>
                          </w:p>
                          <w:p w14:paraId="22274C1E" w14:textId="30430118" w:rsidR="00B237EB" w:rsidRDefault="00B237E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E3312" id="_x0000_s1027" type="#_x0000_t202" style="position:absolute;left:0;text-align:left;margin-left:8.5pt;margin-top:21pt;width:412.5pt;height:647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">
                <v:textbox>
                  <w:txbxContent>
                    <w:p w14:paraId="0C0B4C7D" w14:textId="203790EB" w:rsidR="00B237EB" w:rsidRPr="00B237EB" w:rsidRDefault="00B237EB" w:rsidP="00B237EB">
                      <w:r w:rsidRPr="005277AB">
                        <w:t>y0 = [V0; theta0; phi_V0; xm0; ym0; zm0; omega_x0; omega_y0; omega_z0; nu0; phi0; gama0; m0; V_t0; theta_t0; phi_t0; x_t0; y_t0; z_t0; int_n_y2; int_n_z2];</w:t>
                      </w:r>
                    </w:p>
                    <w:p w14:paraId="1EDD242B" w14:textId="48A3F9CB" w:rsidR="00B237EB" w:rsidRPr="005277AB" w:rsidRDefault="00B237EB" w:rsidP="00B237EB">
                      <w:r w:rsidRPr="005277AB">
                        <w:t>ode = @(</w:t>
                      </w:r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>) ode_wrap(t, y, missile, target);</w:t>
                      </w:r>
                    </w:p>
                    <w:p w14:paraId="2398A72E" w14:textId="55B2ADB2" w:rsidR="00B237EB" w:rsidRPr="005277AB" w:rsidRDefault="00B237EB" w:rsidP="00B237EB">
                      <w:r w:rsidRPr="005277AB">
                        <w:t>event = @(</w:t>
                      </w:r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>) event_wrap(t, y, missile);</w:t>
                      </w:r>
                    </w:p>
                    <w:p w14:paraId="325249B5" w14:textId="77777777" w:rsidR="00B237EB" w:rsidRPr="005277AB" w:rsidRDefault="00B237EB" w:rsidP="00B237EB">
                      <w:r w:rsidRPr="005277AB">
                        <w:t>[t, y] = ode_EPC(t0, dt, tf, y0, ode, event);</w:t>
                      </w:r>
                    </w:p>
                    <w:p w14:paraId="19E26EDC" w14:textId="77777777" w:rsidR="00B237EB" w:rsidRPr="005277AB" w:rsidRDefault="00B237EB" w:rsidP="00B237EB"/>
                    <w:p w14:paraId="55C54D2D" w14:textId="77777777" w:rsidR="00B237EB" w:rsidRPr="005277AB" w:rsidRDefault="00B237EB" w:rsidP="00B237EB">
                      <w:r w:rsidRPr="005277AB">
                        <w:t xml:space="preserve">function </w:t>
                      </w:r>
                      <w:r w:rsidRPr="005277AB">
                        <w:rPr>
                          <w:i/>
                          <w:iCs/>
                        </w:rPr>
                        <w:t>dy_dt</w:t>
                      </w:r>
                      <w:r w:rsidRPr="005277AB">
                        <w:t xml:space="preserve"> = ode_wrap(</w:t>
                      </w:r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target</w:t>
                      </w:r>
                      <w:r w:rsidRPr="005277AB">
                        <w:t>)</w:t>
                      </w:r>
                    </w:p>
                    <w:p w14:paraId="0D2EA9FE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ode45</w:t>
                      </w:r>
                      <w:r w:rsidRPr="005277AB">
                        <w:rPr>
                          <w:i/>
                          <w:iCs/>
                        </w:rPr>
                        <w:t>求解</w:t>
                      </w:r>
                    </w:p>
                    <w:p w14:paraId="523C254D" w14:textId="77777777" w:rsidR="00B237EB" w:rsidRPr="005277AB" w:rsidRDefault="00B237EB" w:rsidP="00B237EB">
                      <w:r w:rsidRPr="005277AB">
                        <w:t>    missile_states = y(1:13);</w:t>
                      </w:r>
                    </w:p>
                    <w:p w14:paraId="686FE55E" w14:textId="77777777" w:rsidR="00B237EB" w:rsidRPr="005277AB" w:rsidRDefault="00B237EB" w:rsidP="00B237EB">
                      <w:r w:rsidRPr="005277AB">
                        <w:t>    target_states = y(14:19);</w:t>
                      </w:r>
                    </w:p>
                    <w:p w14:paraId="27BF44A8" w14:textId="77777777" w:rsidR="00B237EB" w:rsidRPr="005277AB" w:rsidRDefault="00B237EB" w:rsidP="00B237EB">
                      <w:r w:rsidRPr="005277AB">
                        <w:t>    int_n_y2 = y(20);</w:t>
                      </w:r>
                    </w:p>
                    <w:p w14:paraId="6FB99E05" w14:textId="77777777" w:rsidR="00B237EB" w:rsidRPr="005277AB" w:rsidRDefault="00B237EB" w:rsidP="00B237EB">
                      <w:r w:rsidRPr="005277AB">
                        <w:t>    int_n_z2 = y(21);</w:t>
                      </w:r>
                    </w:p>
                    <w:p w14:paraId="3EF02079" w14:textId="77777777" w:rsidR="00B237EB" w:rsidRPr="005277AB" w:rsidRDefault="00B237EB" w:rsidP="00B237EB">
                      <w:r w:rsidRPr="005277AB">
                        <w:t>    i = round((t - missile.t0) / missile.dt) + 1;</w:t>
                      </w:r>
                    </w:p>
                    <w:p w14:paraId="1D1AA923" w14:textId="77777777" w:rsidR="00B237EB" w:rsidRPr="005277AB" w:rsidRDefault="00B237EB" w:rsidP="00B237EB">
                      <w:r w:rsidRPr="005277AB">
                        <w:t>    n_y2 = missile.recode.n_y2(i);</w:t>
                      </w:r>
                    </w:p>
                    <w:p w14:paraId="22D75BC3" w14:textId="77777777" w:rsidR="00B237EB" w:rsidRPr="005277AB" w:rsidRDefault="00B237EB" w:rsidP="00B237EB">
                      <w:r w:rsidRPr="005277AB">
                        <w:t>    n_z2 = missile.recode.n_z2(i);</w:t>
                      </w:r>
                    </w:p>
                    <w:p w14:paraId="3AE81C96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制导</w:t>
                      </w:r>
                    </w:p>
                    <w:p w14:paraId="759D6AAD" w14:textId="77777777" w:rsidR="00B237EB" w:rsidRPr="005277AB" w:rsidRDefault="00B237EB" w:rsidP="00B237EB">
                      <w:r w:rsidRPr="005277AB">
                        <w:t>    n_y2_cmd = 1;</w:t>
                      </w:r>
                    </w:p>
                    <w:p w14:paraId="331253ED" w14:textId="77777777" w:rsidR="00B237EB" w:rsidRPr="005277AB" w:rsidRDefault="00B237EB" w:rsidP="00B237EB">
                      <w:r w:rsidRPr="005277AB">
                        <w:t>    n_z2_cmd = 0;</w:t>
                      </w:r>
                    </w:p>
                    <w:p w14:paraId="612A8649" w14:textId="77777777" w:rsidR="00B237EB" w:rsidRPr="005277AB" w:rsidRDefault="00B237EB" w:rsidP="00B237EB">
                      <w:r w:rsidRPr="005277AB">
                        <w:t>    diff_n_y2 = n_y2_cmd - n_y2;</w:t>
                      </w:r>
                    </w:p>
                    <w:p w14:paraId="376E7A88" w14:textId="77777777" w:rsidR="00B237EB" w:rsidRPr="005277AB" w:rsidRDefault="00B237EB" w:rsidP="00B237EB">
                      <w:r w:rsidRPr="005277AB">
                        <w:t>    diff_n_z2 = n_z2_cmd - n_z2;</w:t>
                      </w:r>
                    </w:p>
                    <w:p w14:paraId="245F8F58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控制器</w:t>
                      </w:r>
                    </w:p>
                    <w:p w14:paraId="010AF7F1" w14:textId="77777777" w:rsidR="00B237EB" w:rsidRPr="005277AB" w:rsidRDefault="00B237EB" w:rsidP="00B237EB">
                      <w:r w:rsidRPr="005277AB">
                        <w:t>    [delta_y, delta_z] = missile.Missile_Control(missile_states, int_n_y2, int_n_z2);</w:t>
                      </w:r>
                    </w:p>
                    <w:p w14:paraId="1CD68B48" w14:textId="77777777" w:rsidR="00B237EB" w:rsidRPr="005277AB" w:rsidRDefault="00B237EB" w:rsidP="00B237EB">
                      <w:r w:rsidRPr="005277AB">
                        <w:t>    dy_dt_missile = missile.Missile_Dynamics(t, missile_states, delta_y, delta_z);</w:t>
                      </w:r>
                    </w:p>
                    <w:p w14:paraId="6DA9FB82" w14:textId="77777777" w:rsidR="00B237EB" w:rsidRPr="005277AB" w:rsidRDefault="00B237EB" w:rsidP="00B237EB">
                      <w:r w:rsidRPr="005277AB">
                        <w:t>    dy_dt_target = target.Target_Dynamics(target_states);</w:t>
                      </w:r>
                    </w:p>
                    <w:p w14:paraId="2D2291F7" w14:textId="77777777" w:rsidR="00B237EB" w:rsidRPr="005277AB" w:rsidRDefault="00B237EB" w:rsidP="00B237EB">
                      <w:r w:rsidRPr="005277AB">
                        <w:t>    dy_dt_controler = missile.Missile_Controler_Dynamics(diff_n_y2, diff_n_z2);</w:t>
                      </w:r>
                    </w:p>
                    <w:p w14:paraId="224689F9" w14:textId="77777777" w:rsidR="00B237EB" w:rsidRPr="005277AB" w:rsidRDefault="00B237EB" w:rsidP="00B237EB">
                      <w:r w:rsidRPr="005277AB">
                        <w:t>    dy_dt = [dy_dt_missile; dy_dt_target; dy_dt_controler];</w:t>
                      </w:r>
                    </w:p>
                    <w:p w14:paraId="1E3FD462" w14:textId="1669339D" w:rsidR="00B237EB" w:rsidRPr="005277AB" w:rsidRDefault="00B237EB" w:rsidP="00B237EB">
                      <w:r w:rsidRPr="005277AB">
                        <w:t>end</w:t>
                      </w:r>
                    </w:p>
                    <w:p w14:paraId="11C37ED5" w14:textId="77777777" w:rsidR="00B237EB" w:rsidRPr="005277AB" w:rsidRDefault="00B237EB" w:rsidP="00B237EB">
                      <w:r w:rsidRPr="005277AB">
                        <w:t xml:space="preserve">function </w:t>
                      </w:r>
                      <w:r w:rsidRPr="005277AB">
                        <w:rPr>
                          <w:i/>
                          <w:iCs/>
                        </w:rPr>
                        <w:t>value</w:t>
                      </w:r>
                      <w:r w:rsidRPr="005277AB">
                        <w:t xml:space="preserve"> = event_wrap(</w:t>
                      </w:r>
                      <w:r w:rsidRPr="005277AB">
                        <w:rPr>
                          <w:i/>
                          <w:iCs/>
                        </w:rPr>
                        <w:t>t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y</w:t>
                      </w:r>
                      <w:r w:rsidRPr="005277AB">
                        <w:t xml:space="preserve">, </w:t>
                      </w:r>
                      <w:r w:rsidRPr="005277AB">
                        <w:rPr>
                          <w:i/>
                          <w:iCs/>
                        </w:rPr>
                        <w:t>missile</w:t>
                      </w:r>
                      <w:r w:rsidRPr="005277AB">
                        <w:t>)</w:t>
                      </w:r>
                    </w:p>
                    <w:p w14:paraId="13E572F2" w14:textId="77777777" w:rsidR="00B237EB" w:rsidRPr="005277AB" w:rsidRDefault="00B237EB" w:rsidP="00B237EB">
                      <w:r w:rsidRPr="005277AB">
                        <w:t>    value = 0;</w:t>
                      </w:r>
                    </w:p>
                    <w:p w14:paraId="64775EEA" w14:textId="77777777" w:rsidR="00B237EB" w:rsidRPr="005277AB" w:rsidRDefault="00B237EB" w:rsidP="00B237EB">
                      <w:r w:rsidRPr="005277AB">
                        <w:t xml:space="preserve">    missile_pos = y(4:6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导弹位置</w:t>
                      </w:r>
                    </w:p>
                    <w:p w14:paraId="52812F44" w14:textId="77777777" w:rsidR="00B237EB" w:rsidRPr="005277AB" w:rsidRDefault="00B237EB" w:rsidP="00B237EB">
                      <w:r w:rsidRPr="005277AB">
                        <w:t xml:space="preserve">    target_pos = y(17:19)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目标位置</w:t>
                      </w:r>
                    </w:p>
                    <w:p w14:paraId="40FF31FF" w14:textId="77777777" w:rsidR="00B237EB" w:rsidRPr="005277AB" w:rsidRDefault="00B237EB" w:rsidP="00B237EB"/>
                    <w:p w14:paraId="192DEBDD" w14:textId="77777777" w:rsidR="00B237EB" w:rsidRPr="005277AB" w:rsidRDefault="00B237EB" w:rsidP="00B237EB">
                      <w:r w:rsidRPr="005277AB">
                        <w:t>    if missile.Hit_Ground(missile_pos) == 1</w:t>
                      </w:r>
                    </w:p>
                    <w:p w14:paraId="11BE4A2A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4C2FEEAB" w14:textId="77777777" w:rsidR="00B237EB" w:rsidRPr="005277AB" w:rsidRDefault="00B237EB" w:rsidP="00B237EB">
                      <w:r w:rsidRPr="005277AB">
                        <w:t>    end</w:t>
                      </w:r>
                    </w:p>
                    <w:p w14:paraId="65E405EA" w14:textId="77777777" w:rsidR="00B237EB" w:rsidRPr="005277AB" w:rsidRDefault="00B237EB" w:rsidP="00B237EB">
                      <w:r w:rsidRPr="005277AB">
                        <w:t>    if missile.Hit_Target(missile_pos, target_pos) == 1</w:t>
                      </w:r>
                    </w:p>
                    <w:p w14:paraId="77C3BC25" w14:textId="77777777" w:rsidR="00B237EB" w:rsidRPr="005277AB" w:rsidRDefault="00B237EB" w:rsidP="00B237EB">
                      <w:r w:rsidRPr="005277AB">
                        <w:t xml:space="preserve">        value = 1; </w:t>
                      </w:r>
                      <w:r w:rsidRPr="005277AB">
                        <w:rPr>
                          <w:i/>
                          <w:iCs/>
                        </w:rPr>
                        <w:t xml:space="preserve">% </w:t>
                      </w:r>
                      <w:r w:rsidRPr="005277AB">
                        <w:rPr>
                          <w:i/>
                          <w:iCs/>
                        </w:rPr>
                        <w:t>触发终止</w:t>
                      </w:r>
                    </w:p>
                    <w:p w14:paraId="7D32E6F6" w14:textId="1216587C" w:rsidR="00B237EB" w:rsidRPr="005277AB" w:rsidRDefault="00B237EB" w:rsidP="00B237EB">
                      <w:r w:rsidRPr="005277AB">
                        <w:t>    end</w:t>
                      </w:r>
                    </w:p>
                    <w:p w14:paraId="24D36F65" w14:textId="77777777" w:rsidR="00B237EB" w:rsidRPr="005277AB" w:rsidRDefault="00B237EB" w:rsidP="00B237EB">
                      <w:r w:rsidRPr="005277AB">
                        <w:t xml:space="preserve">    </w:t>
                      </w:r>
                      <w:r w:rsidRPr="005277AB">
                        <w:rPr>
                          <w:i/>
                          <w:iCs/>
                        </w:rPr>
                        <w:t>% value = ~value;</w:t>
                      </w:r>
                    </w:p>
                    <w:p w14:paraId="5E652B43" w14:textId="77777777" w:rsidR="00B237EB" w:rsidRDefault="00B237EB" w:rsidP="00B237EB">
                      <w:r w:rsidRPr="005277AB">
                        <w:t>end</w:t>
                      </w:r>
                    </w:p>
                    <w:p w14:paraId="22274C1E" w14:textId="30430118" w:rsidR="00B237EB" w:rsidRDefault="00B237EB"/>
                  </w:txbxContent>
                </v:textbox>
                <w10:wrap type="square"/>
              </v:shape>
            </w:pict>
          </mc:Fallback>
        </mc:AlternateContent>
      </w:r>
      <w:r w:rsidR="00D805D3" w:rsidRPr="005277AB">
        <w:rPr>
          <w:rFonts w:asciiTheme="minorEastAsia" w:hAnsiTheme="minorEastAsia" w:hint="eastAsia"/>
          <w:sz w:val="24"/>
          <w:szCs w:val="24"/>
        </w:rPr>
        <w:t>2. 主程序</w:t>
      </w:r>
    </w:p>
    <w:p w14:paraId="26EAB7EC" w14:textId="5FF8EA6B" w:rsidR="00AD559A" w:rsidRPr="0040239E" w:rsidRDefault="00AD559A" w:rsidP="0040239E"/>
    <w:sectPr w:rsidR="00AD559A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D339B"/>
    <w:rsid w:val="000E5977"/>
    <w:rsid w:val="000F2121"/>
    <w:rsid w:val="00133A10"/>
    <w:rsid w:val="00145EF1"/>
    <w:rsid w:val="001E29F4"/>
    <w:rsid w:val="00353D5D"/>
    <w:rsid w:val="003A3B5F"/>
    <w:rsid w:val="003B38FB"/>
    <w:rsid w:val="003E3C86"/>
    <w:rsid w:val="0040239E"/>
    <w:rsid w:val="00413B70"/>
    <w:rsid w:val="00475F66"/>
    <w:rsid w:val="004E3AEF"/>
    <w:rsid w:val="005277AB"/>
    <w:rsid w:val="005B1BAB"/>
    <w:rsid w:val="00665FC0"/>
    <w:rsid w:val="006F49C8"/>
    <w:rsid w:val="0074276A"/>
    <w:rsid w:val="007458AA"/>
    <w:rsid w:val="00765E77"/>
    <w:rsid w:val="007B492F"/>
    <w:rsid w:val="00827B8D"/>
    <w:rsid w:val="008507DB"/>
    <w:rsid w:val="008D5216"/>
    <w:rsid w:val="008E756C"/>
    <w:rsid w:val="00913D06"/>
    <w:rsid w:val="009465CF"/>
    <w:rsid w:val="00972A84"/>
    <w:rsid w:val="00977609"/>
    <w:rsid w:val="00977D6A"/>
    <w:rsid w:val="009D496E"/>
    <w:rsid w:val="00A23271"/>
    <w:rsid w:val="00A47330"/>
    <w:rsid w:val="00A63C43"/>
    <w:rsid w:val="00AA2B92"/>
    <w:rsid w:val="00AD559A"/>
    <w:rsid w:val="00AE3C61"/>
    <w:rsid w:val="00B040C8"/>
    <w:rsid w:val="00B16487"/>
    <w:rsid w:val="00B237EB"/>
    <w:rsid w:val="00B44AFC"/>
    <w:rsid w:val="00B5491D"/>
    <w:rsid w:val="00BE7460"/>
    <w:rsid w:val="00BF6A42"/>
    <w:rsid w:val="00C42B76"/>
    <w:rsid w:val="00C63047"/>
    <w:rsid w:val="00C71E9B"/>
    <w:rsid w:val="00C74396"/>
    <w:rsid w:val="00CA3613"/>
    <w:rsid w:val="00CD63BA"/>
    <w:rsid w:val="00CD656A"/>
    <w:rsid w:val="00CF3879"/>
    <w:rsid w:val="00D805D3"/>
    <w:rsid w:val="00DC17F4"/>
    <w:rsid w:val="00DE0C5B"/>
    <w:rsid w:val="00DF1448"/>
    <w:rsid w:val="00E25444"/>
    <w:rsid w:val="00E542AB"/>
    <w:rsid w:val="00E73E0D"/>
    <w:rsid w:val="00E75419"/>
    <w:rsid w:val="00EE6A51"/>
    <w:rsid w:val="00F05D5D"/>
    <w:rsid w:val="00F13552"/>
    <w:rsid w:val="00F55C8A"/>
    <w:rsid w:val="00F5781B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98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1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47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4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9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0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4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2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1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53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2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8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1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0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0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8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4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1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1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2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4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6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6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4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85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87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4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7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8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2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079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3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8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3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2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6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7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2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1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4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7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1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6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7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6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8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0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6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7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3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3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9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2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97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1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8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0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2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5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96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0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2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5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1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9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2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5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9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9" Type="http://schemas.openxmlformats.org/officeDocument/2006/relationships/image" Target="media/image34.svg"/><Relationship Id="rId21" Type="http://schemas.openxmlformats.org/officeDocument/2006/relationships/image" Target="media/image17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svg"/><Relationship Id="rId50" Type="http://schemas.openxmlformats.org/officeDocument/2006/relationships/image" Target="media/image45.png"/><Relationship Id="rId55" Type="http://schemas.openxmlformats.org/officeDocument/2006/relationships/image" Target="media/image50.sv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9" Type="http://schemas.openxmlformats.org/officeDocument/2006/relationships/image" Target="media/image24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32" Type="http://schemas.openxmlformats.org/officeDocument/2006/relationships/image" Target="media/image27.png"/><Relationship Id="rId37" Type="http://schemas.openxmlformats.org/officeDocument/2006/relationships/image" Target="media/image32.svg"/><Relationship Id="rId40" Type="http://schemas.openxmlformats.org/officeDocument/2006/relationships/image" Target="media/image35.png"/><Relationship Id="rId45" Type="http://schemas.openxmlformats.org/officeDocument/2006/relationships/image" Target="media/image40.svg"/><Relationship Id="rId53" Type="http://schemas.openxmlformats.org/officeDocument/2006/relationships/image" Target="media/image48.svg"/><Relationship Id="rId58" Type="http://schemas.openxmlformats.org/officeDocument/2006/relationships/image" Target="media/image53.png"/><Relationship Id="rId5" Type="http://schemas.openxmlformats.org/officeDocument/2006/relationships/image" Target="media/image1.pn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svg"/><Relationship Id="rId43" Type="http://schemas.openxmlformats.org/officeDocument/2006/relationships/image" Target="media/image38.sv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8" Type="http://schemas.openxmlformats.org/officeDocument/2006/relationships/image" Target="media/image4.svg"/><Relationship Id="rId51" Type="http://schemas.openxmlformats.org/officeDocument/2006/relationships/image" Target="media/image46.svg"/><Relationship Id="rId3" Type="http://schemas.openxmlformats.org/officeDocument/2006/relationships/settings" Target="settings.xml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8.sv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fontTable" Target="fontTable.xml"/><Relationship Id="rId20" Type="http://schemas.openxmlformats.org/officeDocument/2006/relationships/image" Target="media/image16.svg"/><Relationship Id="rId41" Type="http://schemas.openxmlformats.org/officeDocument/2006/relationships/image" Target="media/image36.svg"/><Relationship Id="rId54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svg"/><Relationship Id="rId57" Type="http://schemas.openxmlformats.org/officeDocument/2006/relationships/image" Target="media/image52.svg"/><Relationship Id="rId10" Type="http://schemas.openxmlformats.org/officeDocument/2006/relationships/image" Target="media/image6.svg"/><Relationship Id="rId31" Type="http://schemas.openxmlformats.org/officeDocument/2006/relationships/image" Target="media/image26.sv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31</Pages>
  <Words>1544</Words>
  <Characters>8806</Characters>
  <Application>Microsoft Office Word</Application>
  <DocSecurity>0</DocSecurity>
  <Lines>73</Lines>
  <Paragraphs>20</Paragraphs>
  <ScaleCrop>false</ScaleCrop>
  <Company/>
  <LinksUpToDate>false</LinksUpToDate>
  <CharactersWithSpaces>10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43</cp:revision>
  <dcterms:created xsi:type="dcterms:W3CDTF">2025-04-09T02:29:00Z</dcterms:created>
  <dcterms:modified xsi:type="dcterms:W3CDTF">2025-04-09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